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990544">
      <w:r>
        <w:t>Which of these pairs are similar/proportional?</w:t>
      </w:r>
    </w:p>
    <w:p w:rsidR="00990544" w:rsidRDefault="0099054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990544" w:rsidTr="00990544">
        <w:tc>
          <w:tcPr>
            <w:tcW w:w="5220" w:type="dxa"/>
          </w:tcPr>
          <w:p w:rsidR="00990544" w:rsidRDefault="00990544">
            <w:r>
              <w:t xml:space="preserve">1. </w:t>
            </w:r>
          </w:p>
          <w:p w:rsidR="00990544" w:rsidRDefault="009905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3271F4" wp14:editId="234A8B90">
                      <wp:simplePos x="0" y="0"/>
                      <wp:positionH relativeFrom="column">
                        <wp:posOffset>1496940</wp:posOffset>
                      </wp:positionH>
                      <wp:positionV relativeFrom="paragraph">
                        <wp:posOffset>80010</wp:posOffset>
                      </wp:positionV>
                      <wp:extent cx="1321134" cy="815248"/>
                      <wp:effectExtent l="57150" t="38100" r="69850" b="9969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21134" cy="81524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margin-left:117.85pt;margin-top:6.3pt;width:104.05pt;height:64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" fillcolor="#a5d5e2 [1624]" strokecolor="#40a7c2 [3048]">
                      <v:fill color2="#e4f2f6 [504]" rotate="t" angle="180" colors="0 #9eeaff;22938f #bbefff;1 #e4f9ff" focus="100%" type="gradient"/>
                      <v:shadow on="t" color="black" opacity="24903f" origin=",.5" offset="0,.55556mm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71674D2" wp14:editId="538C6CB0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77470</wp:posOffset>
                      </wp:positionV>
                      <wp:extent cx="892175" cy="550545"/>
                      <wp:effectExtent l="57150" t="38100" r="79375" b="9715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2175" cy="55054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26" style="position:absolute;margin-left:12.7pt;margin-top:6.1pt;width:70.25pt;height:43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" fillcolor="#a5d5e2 [1624]" strokecolor="#40a7c2 [3048]">
                      <v:fill color2="#e4f2f6 [504]" rotate="t" angle="180" colors="0 #9eeaff;22938f #bbefff;1 #e4f9ff" focus="100%" type="gradient"/>
                      <v:shadow on="t" color="black" opacity="24903f" origin=",.5" offset="0,.55556mm"/>
                    </v:rect>
                  </w:pict>
                </mc:Fallback>
              </mc:AlternateContent>
            </w:r>
          </w:p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-23990</wp:posOffset>
                      </wp:positionH>
                      <wp:positionV relativeFrom="paragraph">
                        <wp:posOffset>78898</wp:posOffset>
                      </wp:positionV>
                      <wp:extent cx="60120" cy="89640"/>
                      <wp:effectExtent l="19050" t="19050" r="16510" b="24765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32" o:spid="_x0000_s1026" type="#_x0000_t75" style="position:absolute;margin-left:-2.4pt;margin-top:5.8pt;width:5.45pt;height:7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">
                      <v:imagedata r:id="rId6" o:title=""/>
                    </v:shape>
                  </w:pict>
                </mc:Fallback>
              </mc:AlternateContent>
            </w:r>
          </w:p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291450</wp:posOffset>
                      </wp:positionH>
                      <wp:positionV relativeFrom="paragraph">
                        <wp:posOffset>23518</wp:posOffset>
                      </wp:positionV>
                      <wp:extent cx="118440" cy="180000"/>
                      <wp:effectExtent l="19050" t="19050" r="34290" b="29845"/>
                      <wp:wrapNone/>
                      <wp:docPr id="34" name="Ink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8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4" o:spid="_x0000_s1026" type="#_x0000_t75" style="position:absolute;margin-left:101.15pt;margin-top:1.35pt;width:10.5pt;height:15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">
                      <v:imagedata r:id="rId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25330</wp:posOffset>
                      </wp:positionH>
                      <wp:positionV relativeFrom="paragraph">
                        <wp:posOffset>-89162</wp:posOffset>
                      </wp:positionV>
                      <wp:extent cx="15840" cy="208440"/>
                      <wp:effectExtent l="19050" t="19050" r="22860" b="20320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" cy="20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3" o:spid="_x0000_s1026" type="#_x0000_t75" style="position:absolute;margin-left:1.55pt;margin-top:-7.35pt;width:1.9pt;height:17.1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">
                      <v:imagedata r:id="rId10" o:title=""/>
                    </v:shape>
                  </w:pict>
                </mc:Fallback>
              </mc:AlternateContent>
            </w:r>
          </w:p>
          <w:p w:rsidR="00990544" w:rsidRDefault="00990544"/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570370</wp:posOffset>
                      </wp:positionH>
                      <wp:positionV relativeFrom="paragraph">
                        <wp:posOffset>26878</wp:posOffset>
                      </wp:positionV>
                      <wp:extent cx="88200" cy="125280"/>
                      <wp:effectExtent l="19050" t="19050" r="26670" b="27305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6" o:spid="_x0000_s1026" type="#_x0000_t75" style="position:absolute;margin-left:44.4pt;margin-top:1.75pt;width:8.05pt;height:10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">
                      <v:imagedata r:id="rId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449770</wp:posOffset>
                      </wp:positionH>
                      <wp:positionV relativeFrom="paragraph">
                        <wp:posOffset>27958</wp:posOffset>
                      </wp:positionV>
                      <wp:extent cx="14400" cy="123480"/>
                      <wp:effectExtent l="19050" t="19050" r="24130" b="29210"/>
                      <wp:wrapNone/>
                      <wp:docPr id="35" name="Ink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" o:spid="_x0000_s1026" type="#_x0000_t75" style="position:absolute;margin-left:34.85pt;margin-top:1.7pt;width:2.25pt;height:10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">
                      <v:imagedata r:id="rId14" o:title=""/>
                    </v:shape>
                  </w:pict>
                </mc:Fallback>
              </mc:AlternateContent>
            </w:r>
          </w:p>
          <w:p w:rsidR="00990544" w:rsidRDefault="00990544"/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2128450</wp:posOffset>
                      </wp:positionH>
                      <wp:positionV relativeFrom="paragraph">
                        <wp:posOffset>-81362</wp:posOffset>
                      </wp:positionV>
                      <wp:extent cx="85680" cy="162360"/>
                      <wp:effectExtent l="19050" t="19050" r="29210" b="28575"/>
                      <wp:wrapNone/>
                      <wp:docPr id="38" name="Ink 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16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8" o:spid="_x0000_s1026" type="#_x0000_t75" style="position:absolute;margin-left:167.1pt;margin-top:-6.85pt;width:7.85pt;height:13.9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">
                      <v:imagedata r:id="rId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2003170</wp:posOffset>
                      </wp:positionH>
                      <wp:positionV relativeFrom="paragraph">
                        <wp:posOffset>-68762</wp:posOffset>
                      </wp:positionV>
                      <wp:extent cx="17640" cy="155160"/>
                      <wp:effectExtent l="19050" t="19050" r="20955" b="35560"/>
                      <wp:wrapNone/>
                      <wp:docPr id="37" name="Ink 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7" o:spid="_x0000_s1026" type="#_x0000_t75" style="position:absolute;margin-left:157.25pt;margin-top:-5.9pt;width:2.1pt;height:13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">
                      <v:imagedata r:id="rId18" o:title=""/>
                    </v:shape>
                  </w:pict>
                </mc:Fallback>
              </mc:AlternateContent>
            </w:r>
          </w:p>
          <w:p w:rsidR="00990544" w:rsidRDefault="00990544"/>
          <w:p w:rsidR="00990544" w:rsidRDefault="00990544"/>
        </w:tc>
        <w:tc>
          <w:tcPr>
            <w:tcW w:w="5220" w:type="dxa"/>
          </w:tcPr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2008030</wp:posOffset>
                      </wp:positionH>
                      <wp:positionV relativeFrom="paragraph">
                        <wp:posOffset>637454</wp:posOffset>
                      </wp:positionV>
                      <wp:extent cx="91440" cy="151200"/>
                      <wp:effectExtent l="19050" t="19050" r="22860" b="20320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5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1" o:spid="_x0000_s1026" type="#_x0000_t75" style="position:absolute;margin-left:157.6pt;margin-top:49.7pt;width:8.2pt;height:12.9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">
                      <v:imagedata r:id="rId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916230</wp:posOffset>
                      </wp:positionH>
                      <wp:positionV relativeFrom="paragraph">
                        <wp:posOffset>607574</wp:posOffset>
                      </wp:positionV>
                      <wp:extent cx="16200" cy="166680"/>
                      <wp:effectExtent l="19050" t="19050" r="22225" b="24130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0" o:spid="_x0000_s1026" type="#_x0000_t75" style="position:absolute;margin-left:150.3pt;margin-top:47.35pt;width:2.1pt;height:14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">
                      <v:imagedata r:id="rId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455510</wp:posOffset>
                      </wp:positionH>
                      <wp:positionV relativeFrom="paragraph">
                        <wp:posOffset>1406774</wp:posOffset>
                      </wp:positionV>
                      <wp:extent cx="102240" cy="169200"/>
                      <wp:effectExtent l="19050" t="19050" r="31115" b="21590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6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8" o:spid="_x0000_s1026" type="#_x0000_t75" style="position:absolute;margin-left:193pt;margin-top:110.3pt;width:8.95pt;height:14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">
                      <v:imagedata r:id="rId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60910</wp:posOffset>
                      </wp:positionH>
                      <wp:positionV relativeFrom="paragraph">
                        <wp:posOffset>569774</wp:posOffset>
                      </wp:positionV>
                      <wp:extent cx="153720" cy="228240"/>
                      <wp:effectExtent l="19050" t="19050" r="17780" b="19685"/>
                      <wp:wrapNone/>
                      <wp:docPr id="27" name="Ink 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720" cy="22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7" o:spid="_x0000_s1026" type="#_x0000_t75" style="position:absolute;margin-left:51.55pt;margin-top:44.45pt;width:13.05pt;height:18.5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">
                      <v:imagedata r:id="rId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079590</wp:posOffset>
                      </wp:positionH>
                      <wp:positionV relativeFrom="paragraph">
                        <wp:posOffset>1028054</wp:posOffset>
                      </wp:positionV>
                      <wp:extent cx="149040" cy="173520"/>
                      <wp:effectExtent l="19050" t="19050" r="22860" b="17145"/>
                      <wp:wrapNone/>
                      <wp:docPr id="26" name="Ink 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040" cy="17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6" o:spid="_x0000_s1026" type="#_x0000_t75" style="position:absolute;margin-left:84.65pt;margin-top:80.6pt;width:12.3pt;height:14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">
                      <v:imagedata r:id="rId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530093A" wp14:editId="3EDEAF9E">
                      <wp:simplePos x="0" y="0"/>
                      <wp:positionH relativeFrom="column">
                        <wp:posOffset>2235835</wp:posOffset>
                      </wp:positionH>
                      <wp:positionV relativeFrom="paragraph">
                        <wp:posOffset>155575</wp:posOffset>
                      </wp:positionV>
                      <wp:extent cx="528320" cy="1145540"/>
                      <wp:effectExtent l="57150" t="38100" r="62230" b="92710"/>
                      <wp:wrapNone/>
                      <wp:docPr id="4" name="Right Tri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8320" cy="114554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6"/>
                              </a:lnRef>
                              <a:fillRef idx="2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4" o:spid="_x0000_s1026" type="#_x0000_t6" style="position:absolute;margin-left:176.05pt;margin-top:12.25pt;width:41.6pt;height:90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" fillcolor="#fbcaa2 [1625]" strokecolor="#f68c36 [3049]">
                      <v:fill color2="#fdefe3 [505]" rotate="t" angle="180" colors="0 #ffbe86;22938f #ffd0aa;1 #ffebdb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4B03B11" wp14:editId="17D6C429">
                      <wp:simplePos x="0" y="0"/>
                      <wp:positionH relativeFrom="column">
                        <wp:posOffset>957580</wp:posOffset>
                      </wp:positionH>
                      <wp:positionV relativeFrom="paragraph">
                        <wp:posOffset>266065</wp:posOffset>
                      </wp:positionV>
                      <wp:extent cx="385445" cy="694055"/>
                      <wp:effectExtent l="57150" t="38100" r="52705" b="86995"/>
                      <wp:wrapNone/>
                      <wp:docPr id="3" name="Right Tri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5445" cy="69405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6"/>
                              </a:lnRef>
                              <a:fillRef idx="2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Triangle 3" o:spid="_x0000_s1026" type="#_x0000_t6" style="position:absolute;margin-left:75.4pt;margin-top:20.95pt;width:30.35pt;height:54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" fillcolor="#fbcaa2 [1625]" strokecolor="#f68c36 [3049]">
                      <v:fill color2="#fdefe3 [505]" rotate="t" angle="180" colors="0 #ffbe86;22938f #ffd0aa;1 #ffebdb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990544">
              <w:t>2.</w:t>
            </w:r>
            <w:r w:rsidR="00990544">
              <w:rPr>
                <w:noProof/>
              </w:rPr>
              <w:t xml:space="preserve"> </w:t>
            </w:r>
          </w:p>
        </w:tc>
      </w:tr>
      <w:tr w:rsidR="00990544" w:rsidTr="00990544">
        <w:tc>
          <w:tcPr>
            <w:tcW w:w="5220" w:type="dxa"/>
          </w:tcPr>
          <w:p w:rsidR="00990544" w:rsidRDefault="00990544">
            <w:r>
              <w:t>3.</w:t>
            </w:r>
          </w:p>
          <w:p w:rsidR="00990544" w:rsidRDefault="001E663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D8511CA" wp14:editId="450830B9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40005</wp:posOffset>
                      </wp:positionV>
                      <wp:extent cx="1035050" cy="781685"/>
                      <wp:effectExtent l="57150" t="19050" r="69850" b="94615"/>
                      <wp:wrapNone/>
                      <wp:docPr id="5" name="Heart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5050" cy="781685"/>
                              </a:xfrm>
                              <a:prstGeom prst="heart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2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eart 5" o:spid="_x0000_s1026" style="position:absolute;margin-left:36.35pt;margin-top:3.15pt;width:81.5pt;height:61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35050,78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" path="m517525,195421v215635,-455983,1056614,,,586264c-539089,195421,301890,-260562,517525,195421xe" fillcolor="#dfa7a6 [1621]" strokecolor="#bc4542 [3045]">
                      <v:fill color2="#f5e4e4 [501]" rotate="t" angle="180" colors="0 #ffa2a1;22938f #ffbebd;1 #ffe5e5" focus="100%" type="gradient"/>
                      <v:shadow on="t" color="black" opacity="24903f" origin=",.5" offset="0,.55556mm"/>
                      <v:path arrowok="t" o:connecttype="custom" o:connectlocs="517525,195421;517525,781685;517525,195421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04964B0" wp14:editId="5AA881B6">
                      <wp:simplePos x="0" y="0"/>
                      <wp:positionH relativeFrom="column">
                        <wp:posOffset>1992630</wp:posOffset>
                      </wp:positionH>
                      <wp:positionV relativeFrom="paragraph">
                        <wp:posOffset>116840</wp:posOffset>
                      </wp:positionV>
                      <wp:extent cx="671830" cy="451485"/>
                      <wp:effectExtent l="57150" t="19050" r="33020" b="100965"/>
                      <wp:wrapNone/>
                      <wp:docPr id="6" name="Heart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1830" cy="451485"/>
                              </a:xfrm>
                              <a:prstGeom prst="heart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2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eart 6" o:spid="_x0000_s1026" style="position:absolute;margin-left:156.9pt;margin-top:9.2pt;width:52.9pt;height:35.5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671830,451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" path="m335915,112871v139965,-263366,685826,,,338614c-349911,112871,195950,-150495,335915,112871xe" fillcolor="#dfa7a6 [1621]" strokecolor="#bc4542 [3045]">
                      <v:fill color2="#f5e4e4 [501]" rotate="t" angle="180" colors="0 #ffa2a1;22938f #ffbebd;1 #ffe5e5" focus="100%" type="gradient"/>
                      <v:shadow on="t" color="black" opacity="24903f" origin=",.5" offset="0,.55556mm"/>
                      <v:path arrowok="t" o:connecttype="custom" o:connectlocs="335915,112871;335915,451485;335915,112871" o:connectangles="0,0,0"/>
                    </v:shape>
                  </w:pict>
                </mc:Fallback>
              </mc:AlternateContent>
            </w:r>
          </w:p>
          <w:p w:rsidR="00990544" w:rsidRDefault="004D374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2781130</wp:posOffset>
                      </wp:positionH>
                      <wp:positionV relativeFrom="paragraph">
                        <wp:posOffset>63441</wp:posOffset>
                      </wp:positionV>
                      <wp:extent cx="145800" cy="190800"/>
                      <wp:effectExtent l="19050" t="19050" r="26035" b="19050"/>
                      <wp:wrapNone/>
                      <wp:docPr id="53" name="Ink 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80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3" o:spid="_x0000_s1026" type="#_x0000_t75" style="position:absolute;margin-left:218.6pt;margin-top:4.55pt;width:12.1pt;height:15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">
                      <v:imagedata r:id="rId30" o:title=""/>
                    </v:shape>
                  </w:pict>
                </mc:Fallback>
              </mc:AlternateContent>
            </w:r>
          </w:p>
          <w:p w:rsidR="00990544" w:rsidRDefault="004D374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586650</wp:posOffset>
                      </wp:positionH>
                      <wp:positionV relativeFrom="paragraph">
                        <wp:posOffset>-62499</wp:posOffset>
                      </wp:positionV>
                      <wp:extent cx="96480" cy="196920"/>
                      <wp:effectExtent l="19050" t="19050" r="18415" b="31750"/>
                      <wp:wrapNone/>
                      <wp:docPr id="51" name="Ink 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19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1" o:spid="_x0000_s1026" type="#_x0000_t75" style="position:absolute;margin-left:124.6pt;margin-top:-5.25pt;width:8.55pt;height:16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">
                      <v:imagedata r:id="rId32" o:title=""/>
                    </v:shape>
                  </w:pict>
                </mc:Fallback>
              </mc:AlternateContent>
            </w:r>
          </w:p>
          <w:p w:rsidR="00990544" w:rsidRDefault="00990544"/>
          <w:p w:rsidR="00990544" w:rsidRDefault="004D374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2187130</wp:posOffset>
                      </wp:positionH>
                      <wp:positionV relativeFrom="paragraph">
                        <wp:posOffset>-39339</wp:posOffset>
                      </wp:positionV>
                      <wp:extent cx="179280" cy="195120"/>
                      <wp:effectExtent l="19050" t="19050" r="30480" b="33655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280" cy="19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2" o:spid="_x0000_s1026" type="#_x0000_t75" style="position:absolute;margin-left:171.75pt;margin-top:-3.55pt;width:15.05pt;height:16.3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">
                      <v:imagedata r:id="rId34" o:title=""/>
                    </v:shape>
                  </w:pict>
                </mc:Fallback>
              </mc:AlternateContent>
            </w:r>
          </w:p>
          <w:p w:rsidR="00990544" w:rsidRDefault="004D374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816610</wp:posOffset>
                      </wp:positionH>
                      <wp:positionV relativeFrom="paragraph">
                        <wp:posOffset>82041</wp:posOffset>
                      </wp:positionV>
                      <wp:extent cx="106920" cy="109080"/>
                      <wp:effectExtent l="19050" t="19050" r="26670" b="24765"/>
                      <wp:wrapNone/>
                      <wp:docPr id="49" name="Ink 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9" o:spid="_x0000_s1026" type="#_x0000_t75" style="position:absolute;margin-left:64pt;margin-top:6.1pt;width:9.05pt;height: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">
                      <v:imagedata r:id="rId36" o:title=""/>
                    </v:shape>
                  </w:pict>
                </mc:Fallback>
              </mc:AlternateContent>
            </w:r>
          </w:p>
          <w:p w:rsidR="00990544" w:rsidRDefault="004D374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906610</wp:posOffset>
                      </wp:positionH>
                      <wp:positionV relativeFrom="paragraph">
                        <wp:posOffset>-67659</wp:posOffset>
                      </wp:positionV>
                      <wp:extent cx="26280" cy="201600"/>
                      <wp:effectExtent l="19050" t="19050" r="31115" b="27305"/>
                      <wp:wrapNone/>
                      <wp:docPr id="50" name="Ink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80" cy="20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0" o:spid="_x0000_s1026" type="#_x0000_t75" style="position:absolute;margin-left:70.95pt;margin-top:-5.65pt;width:2.7pt;height:16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">
                      <v:imagedata r:id="rId38" o:title=""/>
                    </v:shape>
                  </w:pict>
                </mc:Fallback>
              </mc:AlternateContent>
            </w:r>
          </w:p>
          <w:p w:rsidR="00990544" w:rsidRDefault="00990544"/>
        </w:tc>
        <w:tc>
          <w:tcPr>
            <w:tcW w:w="5220" w:type="dxa"/>
          </w:tcPr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217030</wp:posOffset>
                      </wp:positionH>
                      <wp:positionV relativeFrom="paragraph">
                        <wp:posOffset>574881</wp:posOffset>
                      </wp:positionV>
                      <wp:extent cx="53640" cy="284400"/>
                      <wp:effectExtent l="19050" t="19050" r="22860" b="20955"/>
                      <wp:wrapNone/>
                      <wp:docPr id="43" name="Ink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28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3" o:spid="_x0000_s1026" type="#_x0000_t75" style="position:absolute;margin-left:16.55pt;margin-top:44.85pt;width:5.15pt;height:23.4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">
                      <v:imagedata r:id="rId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32430</wp:posOffset>
                      </wp:positionH>
                      <wp:positionV relativeFrom="paragraph">
                        <wp:posOffset>610161</wp:posOffset>
                      </wp:positionV>
                      <wp:extent cx="86400" cy="131760"/>
                      <wp:effectExtent l="19050" t="19050" r="27940" b="20955"/>
                      <wp:wrapNone/>
                      <wp:docPr id="42" name="Ink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2" o:spid="_x0000_s1026" type="#_x0000_t75" style="position:absolute;margin-left:9.95pt;margin-top:47.6pt;width:7.5pt;height:11.3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">
                      <v:imagedata r:id="rId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777910</wp:posOffset>
                      </wp:positionH>
                      <wp:positionV relativeFrom="paragraph">
                        <wp:posOffset>1212081</wp:posOffset>
                      </wp:positionV>
                      <wp:extent cx="107280" cy="212760"/>
                      <wp:effectExtent l="19050" t="19050" r="26670" b="34925"/>
                      <wp:wrapNone/>
                      <wp:docPr id="41" name="Ink 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21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1" o:spid="_x0000_s1026" type="#_x0000_t75" style="position:absolute;margin-left:60.75pt;margin-top:94.95pt;width:9.5pt;height:17.7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">
                      <v:imagedata r:id="rId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743430</wp:posOffset>
                      </wp:positionH>
                      <wp:positionV relativeFrom="paragraph">
                        <wp:posOffset>411441</wp:posOffset>
                      </wp:positionV>
                      <wp:extent cx="124560" cy="144000"/>
                      <wp:effectExtent l="19050" t="19050" r="27940" b="27940"/>
                      <wp:wrapNone/>
                      <wp:docPr id="40" name="Ink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4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0" o:spid="_x0000_s1026" type="#_x0000_t75" style="position:absolute;margin-left:136.8pt;margin-top:31.9pt;width:10.5pt;height:12.3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">
                      <v:imagedata r:id="rId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2392510</wp:posOffset>
                      </wp:positionH>
                      <wp:positionV relativeFrom="paragraph">
                        <wp:posOffset>871161</wp:posOffset>
                      </wp:positionV>
                      <wp:extent cx="145080" cy="183960"/>
                      <wp:effectExtent l="19050" t="19050" r="26670" b="26035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18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9" o:spid="_x0000_s1026" type="#_x0000_t75" style="position:absolute;margin-left:187.85pt;margin-top:68.05pt;width:12.45pt;height:15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">
                      <v:imagedata r:id="rId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7137E15" wp14:editId="11D8AAA6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391160</wp:posOffset>
                      </wp:positionV>
                      <wp:extent cx="1200150" cy="781685"/>
                      <wp:effectExtent l="38100" t="38100" r="76200" b="94615"/>
                      <wp:wrapNone/>
                      <wp:docPr id="7" name="Parallelogram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0150" cy="781685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7" o:spid="_x0000_s1026" type="#_x0000_t7" style="position:absolute;margin-left:27.7pt;margin-top:30.8pt;width:94.5pt;height:61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" adj="3517" fillcolor="#cdddac [1622]" strokecolor="#94b64e [3046]">
                      <v:fill color2="#f0f4e6 [502]" rotate="t" angle="180" colors="0 #dafda7;22938f #e4fdc2;1 #f5ffe6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88DB14B" wp14:editId="5ED75CE4">
                      <wp:simplePos x="0" y="0"/>
                      <wp:positionH relativeFrom="column">
                        <wp:posOffset>1969770</wp:posOffset>
                      </wp:positionH>
                      <wp:positionV relativeFrom="paragraph">
                        <wp:posOffset>323215</wp:posOffset>
                      </wp:positionV>
                      <wp:extent cx="991235" cy="429260"/>
                      <wp:effectExtent l="38100" t="38100" r="75565" b="104140"/>
                      <wp:wrapNone/>
                      <wp:docPr id="8" name="Parallelogram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1235" cy="42926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Parallelogram 8" o:spid="_x0000_s1026" type="#_x0000_t7" style="position:absolute;margin-left:155.1pt;margin-top:25.45pt;width:78.05pt;height:33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" adj="2339" fillcolor="#cdddac [1622]" strokecolor="#94b64e [3046]">
                      <v:fill color2="#f0f4e6 [502]" rotate="t" angle="180" colors="0 #dafda7;22938f #e4fdc2;1 #f5ffe6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990544">
              <w:t>4.</w:t>
            </w:r>
            <w:r>
              <w:rPr>
                <w:noProof/>
              </w:rPr>
              <w:t xml:space="preserve"> </w:t>
            </w:r>
          </w:p>
        </w:tc>
      </w:tr>
      <w:tr w:rsidR="00990544" w:rsidTr="00990544">
        <w:tc>
          <w:tcPr>
            <w:tcW w:w="5220" w:type="dxa"/>
          </w:tcPr>
          <w:p w:rsidR="00990544" w:rsidRDefault="00990544">
            <w:r>
              <w:t>5.</w:t>
            </w:r>
          </w:p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868450</wp:posOffset>
                      </wp:positionH>
                      <wp:positionV relativeFrom="paragraph">
                        <wp:posOffset>-13349</wp:posOffset>
                      </wp:positionV>
                      <wp:extent cx="10440" cy="177120"/>
                      <wp:effectExtent l="19050" t="19050" r="27940" b="3302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17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8" o:spid="_x0000_s1026" type="#_x0000_t75" style="position:absolute;margin-left:67.9pt;margin-top:-1.5pt;width:1.75pt;height:14.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">
                      <v:imagedata r:id="rId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810130</wp:posOffset>
                      </wp:positionH>
                      <wp:positionV relativeFrom="paragraph">
                        <wp:posOffset>-19469</wp:posOffset>
                      </wp:positionV>
                      <wp:extent cx="6840" cy="156960"/>
                      <wp:effectExtent l="19050" t="19050" r="31750" b="33655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7" o:spid="_x0000_s1026" type="#_x0000_t75" style="position:absolute;margin-left:63.25pt;margin-top:-1.95pt;width:1.55pt;height:13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">
                      <v:imagedata r:id="rId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588530</wp:posOffset>
                      </wp:positionH>
                      <wp:positionV relativeFrom="paragraph">
                        <wp:posOffset>79531</wp:posOffset>
                      </wp:positionV>
                      <wp:extent cx="114840" cy="140040"/>
                      <wp:effectExtent l="19050" t="38100" r="19050" b="31750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840" cy="14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203.25pt;margin-top:5.75pt;width:9.9pt;height:12.2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">
                      <v:imagedata r:id="rId54" o:title=""/>
                    </v:shape>
                  </w:pict>
                </mc:Fallback>
              </mc:AlternateContent>
            </w:r>
          </w:p>
          <w:p w:rsidR="00990544" w:rsidRDefault="001E663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31112D5" wp14:editId="210C6D44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74295</wp:posOffset>
                      </wp:positionV>
                      <wp:extent cx="1475740" cy="958215"/>
                      <wp:effectExtent l="0" t="0" r="10160" b="1333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5740" cy="9582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6" style="position:absolute;margin-left:19.8pt;margin-top:5.85pt;width:116.2pt;height:75.4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" fillcolor="#dbe5f1 [660]" strokecolor="#243f60 [1604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00878A9" wp14:editId="1009CD2E">
                      <wp:simplePos x="0" y="0"/>
                      <wp:positionH relativeFrom="column">
                        <wp:posOffset>2140585</wp:posOffset>
                      </wp:positionH>
                      <wp:positionV relativeFrom="paragraph">
                        <wp:posOffset>71755</wp:posOffset>
                      </wp:positionV>
                      <wp:extent cx="1057275" cy="572770"/>
                      <wp:effectExtent l="0" t="0" r="28575" b="1778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7275" cy="5727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9" o:spid="_x0000_s1026" style="position:absolute;margin-left:168.55pt;margin-top:5.65pt;width:83.25pt;height:45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" fillcolor="#dbe5f1 [660]" strokecolor="black [3200]" strokeweight="2pt"/>
                  </w:pict>
                </mc:Fallback>
              </mc:AlternateContent>
            </w:r>
          </w:p>
          <w:p w:rsidR="00990544" w:rsidRDefault="00990544"/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3010</wp:posOffset>
                      </wp:positionH>
                      <wp:positionV relativeFrom="paragraph">
                        <wp:posOffset>38311</wp:posOffset>
                      </wp:positionV>
                      <wp:extent cx="144720" cy="205920"/>
                      <wp:effectExtent l="38100" t="19050" r="27305" b="22860"/>
                      <wp:wrapNone/>
                      <wp:docPr id="16" name="Ink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720" cy="20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6" o:spid="_x0000_s1026" type="#_x0000_t75" style="position:absolute;margin-left:-.3pt;margin-top:2.4pt;width:12.6pt;height:17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">
                      <v:imagedata r:id="rId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956010</wp:posOffset>
                      </wp:positionH>
                      <wp:positionV relativeFrom="paragraph">
                        <wp:posOffset>-88049</wp:posOffset>
                      </wp:positionV>
                      <wp:extent cx="71280" cy="194400"/>
                      <wp:effectExtent l="19050" t="19050" r="24130" b="34290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9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" o:spid="_x0000_s1026" type="#_x0000_t75" style="position:absolute;margin-left:153.55pt;margin-top:-7.3pt;width:6.6pt;height:16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">
                      <v:imagedata r:id="rId58" o:title=""/>
                    </v:shape>
                  </w:pict>
                </mc:Fallback>
              </mc:AlternateContent>
            </w:r>
          </w:p>
          <w:p w:rsidR="00990544" w:rsidRDefault="00990544"/>
          <w:p w:rsidR="00990544" w:rsidRDefault="00990544"/>
          <w:p w:rsidR="00990544" w:rsidRDefault="00990544"/>
          <w:p w:rsidR="00990544" w:rsidRDefault="00990544"/>
          <w:p w:rsidR="00990544" w:rsidRDefault="00990544"/>
        </w:tc>
        <w:tc>
          <w:tcPr>
            <w:tcW w:w="5220" w:type="dxa"/>
          </w:tcPr>
          <w:p w:rsidR="00990544" w:rsidRDefault="001E663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475510</wp:posOffset>
                      </wp:positionH>
                      <wp:positionV relativeFrom="paragraph">
                        <wp:posOffset>824671</wp:posOffset>
                      </wp:positionV>
                      <wp:extent cx="83880" cy="129960"/>
                      <wp:effectExtent l="19050" t="19050" r="30480" b="22860"/>
                      <wp:wrapNone/>
                      <wp:docPr id="25" name="Ink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12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5" o:spid="_x0000_s1026" type="#_x0000_t75" style="position:absolute;margin-left:37pt;margin-top:64.55pt;width:7.65pt;height:11.3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">
                      <v:imagedata r:id="rId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49150</wp:posOffset>
                      </wp:positionH>
                      <wp:positionV relativeFrom="paragraph">
                        <wp:posOffset>859591</wp:posOffset>
                      </wp:positionV>
                      <wp:extent cx="117000" cy="156960"/>
                      <wp:effectExtent l="19050" t="38100" r="16510" b="33655"/>
                      <wp:wrapNone/>
                      <wp:docPr id="24" name="Ink 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4" o:spid="_x0000_s1026" type="#_x0000_t75" style="position:absolute;margin-left:26.9pt;margin-top:67.1pt;width:10.25pt;height:13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">
                      <v:imagedata r:id="rId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093990</wp:posOffset>
                      </wp:positionH>
                      <wp:positionV relativeFrom="paragraph">
                        <wp:posOffset>1538911</wp:posOffset>
                      </wp:positionV>
                      <wp:extent cx="125280" cy="149760"/>
                      <wp:effectExtent l="19050" t="19050" r="27305" b="22225"/>
                      <wp:wrapNone/>
                      <wp:docPr id="23" name="Ink 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28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3" o:spid="_x0000_s1026" type="#_x0000_t75" style="position:absolute;margin-left:85.65pt;margin-top:120.65pt;width:10.9pt;height:12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">
                      <v:imagedata r:id="rId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999310</wp:posOffset>
                      </wp:positionH>
                      <wp:positionV relativeFrom="paragraph">
                        <wp:posOffset>1543951</wp:posOffset>
                      </wp:positionV>
                      <wp:extent cx="19080" cy="115560"/>
                      <wp:effectExtent l="19050" t="19050" r="19050" b="37465"/>
                      <wp:wrapNone/>
                      <wp:docPr id="22" name="Ink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2" o:spid="_x0000_s1026" type="#_x0000_t75" style="position:absolute;margin-left:78.2pt;margin-top:121.05pt;width:2.2pt;height:10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">
                      <v:imagedata r:id="rId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888870</wp:posOffset>
                      </wp:positionH>
                      <wp:positionV relativeFrom="paragraph">
                        <wp:posOffset>539191</wp:posOffset>
                      </wp:positionV>
                      <wp:extent cx="137520" cy="184680"/>
                      <wp:effectExtent l="19050" t="19050" r="34290" b="25400"/>
                      <wp:wrapNone/>
                      <wp:docPr id="21" name="Ink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18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1" o:spid="_x0000_s1026" type="#_x0000_t75" style="position:absolute;margin-left:148.3pt;margin-top:41.95pt;width:11.5pt;height:15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">
                      <v:imagedata r:id="rId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818310</wp:posOffset>
                      </wp:positionH>
                      <wp:positionV relativeFrom="paragraph">
                        <wp:posOffset>572671</wp:posOffset>
                      </wp:positionV>
                      <wp:extent cx="30600" cy="137880"/>
                      <wp:effectExtent l="19050" t="19050" r="26670" b="33655"/>
                      <wp:wrapNone/>
                      <wp:docPr id="20" name="Ink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0" o:spid="_x0000_s1026" type="#_x0000_t75" style="position:absolute;margin-left:142.65pt;margin-top:44.6pt;width:3.15pt;height:11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">
                      <v:imagedata r:id="rId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330230</wp:posOffset>
                      </wp:positionH>
                      <wp:positionV relativeFrom="paragraph">
                        <wp:posOffset>1064791</wp:posOffset>
                      </wp:positionV>
                      <wp:extent cx="116640" cy="177480"/>
                      <wp:effectExtent l="38100" t="38100" r="36195" b="32385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640" cy="17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9" o:spid="_x0000_s1026" type="#_x0000_t75" style="position:absolute;margin-left:182.85pt;margin-top:83.2pt;width:10.55pt;height:15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9932C53" wp14:editId="2E184997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250825</wp:posOffset>
                      </wp:positionV>
                      <wp:extent cx="847725" cy="1200785"/>
                      <wp:effectExtent l="0" t="0" r="28575" b="18415"/>
                      <wp:wrapNone/>
                      <wp:docPr id="11" name="Right Tri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7725" cy="120078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11" o:spid="_x0000_s1026" type="#_x0000_t6" style="position:absolute;margin-left:54.65pt;margin-top:19.75pt;width:66.75pt;height:94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" fillcolor="#4f81bd [3204]" strokecolor="#243f60 [1604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DB68E1C" wp14:editId="3F76BF3C">
                      <wp:simplePos x="0" y="0"/>
                      <wp:positionH relativeFrom="column">
                        <wp:posOffset>2082456</wp:posOffset>
                      </wp:positionH>
                      <wp:positionV relativeFrom="paragraph">
                        <wp:posOffset>251108</wp:posOffset>
                      </wp:positionV>
                      <wp:extent cx="528803" cy="749039"/>
                      <wp:effectExtent l="0" t="0" r="24130" b="13335"/>
                      <wp:wrapNone/>
                      <wp:docPr id="12" name="Right Tri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8803" cy="749039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12" o:spid="_x0000_s1026" type="#_x0000_t6" style="position:absolute;margin-left:163.95pt;margin-top:19.75pt;width:41.65pt;height:5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" fillcolor="#4f81bd [3204]" strokecolor="#243f60 [1604]" strokeweight="2pt"/>
                  </w:pict>
                </mc:Fallback>
              </mc:AlternateContent>
            </w:r>
            <w:r w:rsidR="00990544">
              <w:t>6.</w:t>
            </w:r>
            <w:r>
              <w:rPr>
                <w:noProof/>
              </w:rPr>
              <w:t xml:space="preserve"> </w:t>
            </w:r>
          </w:p>
        </w:tc>
      </w:tr>
    </w:tbl>
    <w:p w:rsidR="00990544" w:rsidRDefault="00990544"/>
    <w:p w:rsidR="00A62210" w:rsidRDefault="00A62210"/>
    <w:p w:rsidR="00A62210" w:rsidRDefault="00A62210">
      <w:pPr>
        <w:spacing w:after="200" w:line="276" w:lineRule="auto"/>
        <w:contextualSpacing w:val="0"/>
      </w:pPr>
      <w:r>
        <w:br w:type="page"/>
      </w:r>
    </w:p>
    <w:p w:rsidR="00A62210" w:rsidRDefault="00A62210">
      <w:r>
        <w:lastRenderedPageBreak/>
        <w:t>Answers:</w:t>
      </w:r>
    </w:p>
    <w:p w:rsidR="00A62210" w:rsidRDefault="00A6221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A62210" w:rsidTr="00EB4290">
        <w:tc>
          <w:tcPr>
            <w:tcW w:w="5220" w:type="dxa"/>
          </w:tcPr>
          <w:p w:rsidR="00A62210" w:rsidRDefault="00A62210" w:rsidP="00EB4290">
            <w:r>
              <w:t xml:space="preserve">1. </w: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03E3E03D" wp14:editId="581E27AD">
                      <wp:simplePos x="0" y="0"/>
                      <wp:positionH relativeFrom="column">
                        <wp:posOffset>1496940</wp:posOffset>
                      </wp:positionH>
                      <wp:positionV relativeFrom="paragraph">
                        <wp:posOffset>80010</wp:posOffset>
                      </wp:positionV>
                      <wp:extent cx="1321134" cy="815248"/>
                      <wp:effectExtent l="57150" t="38100" r="69850" b="99695"/>
                      <wp:wrapNone/>
                      <wp:docPr id="54" name="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21134" cy="81524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4" o:spid="_x0000_s1026" style="position:absolute;margin-left:117.85pt;margin-top:6.3pt;width:104.05pt;height:64.2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" fillcolor="#a5d5e2 [1624]" strokecolor="#40a7c2 [3048]">
                      <v:fill color2="#e4f2f6 [504]" rotate="t" angle="180" colors="0 #9eeaff;22938f #bbefff;1 #e4f9ff" focus="100%" type="gradient"/>
                      <v:shadow on="t" color="black" opacity="24903f" origin=",.5" offset="0,.55556mm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17E4F570" wp14:editId="45A87825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77470</wp:posOffset>
                      </wp:positionV>
                      <wp:extent cx="892175" cy="550545"/>
                      <wp:effectExtent l="57150" t="38100" r="79375" b="97155"/>
                      <wp:wrapNone/>
                      <wp:docPr id="55" name="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2175" cy="55054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5" o:spid="_x0000_s1026" style="position:absolute;margin-left:12.7pt;margin-top:6.1pt;width:70.25pt;height:43.3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" fillcolor="#a5d5e2 [1624]" strokecolor="#40a7c2 [3048]">
                      <v:fill color2="#e4f2f6 [504]" rotate="t" angle="180" colors="0 #9eeaff;22938f #bbefff;1 #e4f9ff" focus="100%" type="gradient"/>
                      <v:shadow on="t" color="black" opacity="24903f" origin=",.5" offset="0,.55556mm"/>
                    </v:rect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 wp14:anchorId="6B15EE98" wp14:editId="436F1E2D">
                      <wp:simplePos x="0" y="0"/>
                      <wp:positionH relativeFrom="column">
                        <wp:posOffset>-23990</wp:posOffset>
                      </wp:positionH>
                      <wp:positionV relativeFrom="paragraph">
                        <wp:posOffset>78898</wp:posOffset>
                      </wp:positionV>
                      <wp:extent cx="60120" cy="89640"/>
                      <wp:effectExtent l="19050" t="19050" r="16510" b="24765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6" o:spid="_x0000_s1026" type="#_x0000_t75" style="position:absolute;margin-left:-2.4pt;margin-top:5.8pt;width:5.45pt;height:7.9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">
                      <v:imagedata r:id="rId6" o:title="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 wp14:anchorId="18E57FD6" wp14:editId="37660644">
                      <wp:simplePos x="0" y="0"/>
                      <wp:positionH relativeFrom="column">
                        <wp:posOffset>1291450</wp:posOffset>
                      </wp:positionH>
                      <wp:positionV relativeFrom="paragraph">
                        <wp:posOffset>23518</wp:posOffset>
                      </wp:positionV>
                      <wp:extent cx="118440" cy="180000"/>
                      <wp:effectExtent l="19050" t="19050" r="34290" b="29845"/>
                      <wp:wrapNone/>
                      <wp:docPr id="57" name="Ink 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8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7" o:spid="_x0000_s1026" type="#_x0000_t75" style="position:absolute;margin-left:101.15pt;margin-top:1.35pt;width:10.5pt;height:15.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">
                      <v:imagedata r:id="rId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 wp14:anchorId="600B2A27" wp14:editId="275D1700">
                      <wp:simplePos x="0" y="0"/>
                      <wp:positionH relativeFrom="column">
                        <wp:posOffset>25330</wp:posOffset>
                      </wp:positionH>
                      <wp:positionV relativeFrom="paragraph">
                        <wp:posOffset>-89162</wp:posOffset>
                      </wp:positionV>
                      <wp:extent cx="15840" cy="208440"/>
                      <wp:effectExtent l="19050" t="19050" r="22860" b="20320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" cy="20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8" o:spid="_x0000_s1026" type="#_x0000_t75" style="position:absolute;margin-left:1.55pt;margin-top:-7.35pt;width:1.9pt;height:17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">
                      <v:imagedata r:id="rId10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 wp14:anchorId="39482601" wp14:editId="1FE6C763">
                      <wp:simplePos x="0" y="0"/>
                      <wp:positionH relativeFrom="column">
                        <wp:posOffset>570370</wp:posOffset>
                      </wp:positionH>
                      <wp:positionV relativeFrom="paragraph">
                        <wp:posOffset>26878</wp:posOffset>
                      </wp:positionV>
                      <wp:extent cx="88200" cy="125280"/>
                      <wp:effectExtent l="19050" t="19050" r="26670" b="27305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9" o:spid="_x0000_s1026" type="#_x0000_t75" style="position:absolute;margin-left:44.4pt;margin-top:1.75pt;width:8.05pt;height:10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">
                      <v:imagedata r:id="rId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 wp14:anchorId="737BDE54" wp14:editId="720D33A6">
                      <wp:simplePos x="0" y="0"/>
                      <wp:positionH relativeFrom="column">
                        <wp:posOffset>449770</wp:posOffset>
                      </wp:positionH>
                      <wp:positionV relativeFrom="paragraph">
                        <wp:posOffset>27958</wp:posOffset>
                      </wp:positionV>
                      <wp:extent cx="14400" cy="123480"/>
                      <wp:effectExtent l="19050" t="19050" r="24130" b="29210"/>
                      <wp:wrapNone/>
                      <wp:docPr id="60" name="Ink 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0" o:spid="_x0000_s1026" type="#_x0000_t75" style="position:absolute;margin-left:34.85pt;margin-top:1.7pt;width:2.25pt;height:10.6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">
                      <v:imagedata r:id="rId14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 wp14:anchorId="7F836029" wp14:editId="6E0D04A5">
                      <wp:simplePos x="0" y="0"/>
                      <wp:positionH relativeFrom="column">
                        <wp:posOffset>2128450</wp:posOffset>
                      </wp:positionH>
                      <wp:positionV relativeFrom="paragraph">
                        <wp:posOffset>-81362</wp:posOffset>
                      </wp:positionV>
                      <wp:extent cx="85680" cy="162360"/>
                      <wp:effectExtent l="19050" t="19050" r="29210" b="28575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16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1" o:spid="_x0000_s1026" type="#_x0000_t75" style="position:absolute;margin-left:167.1pt;margin-top:-6.85pt;width:7.85pt;height:13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">
                      <v:imagedata r:id="rId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 wp14:anchorId="0478229C" wp14:editId="0FD4671C">
                      <wp:simplePos x="0" y="0"/>
                      <wp:positionH relativeFrom="column">
                        <wp:posOffset>2003170</wp:posOffset>
                      </wp:positionH>
                      <wp:positionV relativeFrom="paragraph">
                        <wp:posOffset>-68762</wp:posOffset>
                      </wp:positionV>
                      <wp:extent cx="17640" cy="155160"/>
                      <wp:effectExtent l="19050" t="19050" r="20955" b="35560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2" o:spid="_x0000_s1026" type="#_x0000_t75" style="position:absolute;margin-left:157.25pt;margin-top:-5.9pt;width:2.1pt;height:13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">
                      <v:imagedata r:id="rId18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 w:rsidRPr="00A62210">
              <w:rPr>
                <w:position w:val="-24"/>
              </w:rPr>
              <w:object w:dxaOrig="620" w:dyaOrig="620">
                <v:shape id="_x0000_i1025" type="#_x0000_t75" style="width:31.25pt;height:31.25pt" o:ole="">
                  <v:imagedata r:id="rId80" o:title=""/>
                </v:shape>
                <o:OLEObject Type="Embed" ProgID="Equation.DSMT4" ShapeID="_x0000_i1025" DrawAspect="Content" ObjectID="_1459101849" r:id="rId81"/>
              </w:object>
            </w:r>
            <w:r>
              <w:t xml:space="preserve"> ;  </w:t>
            </w:r>
            <w:r w:rsidRPr="00A62210">
              <w:rPr>
                <w:position w:val="-24"/>
              </w:rPr>
              <w:object w:dxaOrig="720" w:dyaOrig="620">
                <v:shape id="_x0000_i1026" type="#_x0000_t75" style="width:36.45pt;height:31.25pt" o:ole="">
                  <v:imagedata r:id="rId82" o:title=""/>
                </v:shape>
                <o:OLEObject Type="Embed" ProgID="Equation.DSMT4" ShapeID="_x0000_i1026" DrawAspect="Content" ObjectID="_1459101850" r:id="rId83"/>
              </w:object>
            </w:r>
            <w:r>
              <w:t xml:space="preserve">  Yes, proportional</w:t>
            </w:r>
          </w:p>
          <w:p w:rsidR="00A62210" w:rsidRDefault="00A62210" w:rsidP="00EB4290"/>
          <w:p w:rsidR="00A62210" w:rsidRDefault="00A62210" w:rsidP="00EB4290"/>
          <w:p w:rsidR="00A62210" w:rsidRDefault="00A62210" w:rsidP="00EB4290"/>
        </w:tc>
        <w:tc>
          <w:tcPr>
            <w:tcW w:w="5220" w:type="dxa"/>
          </w:tcPr>
          <w:p w:rsidR="00A62210" w:rsidRDefault="00A62210" w:rsidP="00EB4290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 wp14:anchorId="628445A2" wp14:editId="077034FE">
                      <wp:simplePos x="0" y="0"/>
                      <wp:positionH relativeFrom="column">
                        <wp:posOffset>2008030</wp:posOffset>
                      </wp:positionH>
                      <wp:positionV relativeFrom="paragraph">
                        <wp:posOffset>637454</wp:posOffset>
                      </wp:positionV>
                      <wp:extent cx="91440" cy="151200"/>
                      <wp:effectExtent l="19050" t="19050" r="22860" b="20320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5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3" o:spid="_x0000_s1026" type="#_x0000_t75" style="position:absolute;margin-left:157.6pt;margin-top:49.7pt;width:8.2pt;height:12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">
                      <v:imagedata r:id="rId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 wp14:anchorId="76AD9F47" wp14:editId="7DC47108">
                      <wp:simplePos x="0" y="0"/>
                      <wp:positionH relativeFrom="column">
                        <wp:posOffset>1916230</wp:posOffset>
                      </wp:positionH>
                      <wp:positionV relativeFrom="paragraph">
                        <wp:posOffset>607574</wp:posOffset>
                      </wp:positionV>
                      <wp:extent cx="16200" cy="166680"/>
                      <wp:effectExtent l="19050" t="19050" r="22225" b="24130"/>
                      <wp:wrapNone/>
                      <wp:docPr id="64" name="Ink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4" o:spid="_x0000_s1026" type="#_x0000_t75" style="position:absolute;margin-left:150.3pt;margin-top:47.35pt;width:2.1pt;height:14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">
                      <v:imagedata r:id="rId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7431450D" wp14:editId="2132FB63">
                      <wp:simplePos x="0" y="0"/>
                      <wp:positionH relativeFrom="column">
                        <wp:posOffset>2455510</wp:posOffset>
                      </wp:positionH>
                      <wp:positionV relativeFrom="paragraph">
                        <wp:posOffset>1406774</wp:posOffset>
                      </wp:positionV>
                      <wp:extent cx="102240" cy="169200"/>
                      <wp:effectExtent l="19050" t="19050" r="31115" b="21590"/>
                      <wp:wrapNone/>
                      <wp:docPr id="65" name="Ink 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6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5" o:spid="_x0000_s1026" type="#_x0000_t75" style="position:absolute;margin-left:193pt;margin-top:110.3pt;width:8.95pt;height:14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">
                      <v:imagedata r:id="rId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 wp14:anchorId="3BE2BB97" wp14:editId="0443534B">
                      <wp:simplePos x="0" y="0"/>
                      <wp:positionH relativeFrom="column">
                        <wp:posOffset>660910</wp:posOffset>
                      </wp:positionH>
                      <wp:positionV relativeFrom="paragraph">
                        <wp:posOffset>569774</wp:posOffset>
                      </wp:positionV>
                      <wp:extent cx="153720" cy="228240"/>
                      <wp:effectExtent l="19050" t="19050" r="17780" b="19685"/>
                      <wp:wrapNone/>
                      <wp:docPr id="66" name="Ink 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720" cy="22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6" o:spid="_x0000_s1026" type="#_x0000_t75" style="position:absolute;margin-left:51.55pt;margin-top:44.45pt;width:13.05pt;height:18.5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">
                      <v:imagedata r:id="rId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 wp14:anchorId="25DF2A02" wp14:editId="7D5B4652">
                      <wp:simplePos x="0" y="0"/>
                      <wp:positionH relativeFrom="column">
                        <wp:posOffset>1079590</wp:posOffset>
                      </wp:positionH>
                      <wp:positionV relativeFrom="paragraph">
                        <wp:posOffset>1028054</wp:posOffset>
                      </wp:positionV>
                      <wp:extent cx="149040" cy="173520"/>
                      <wp:effectExtent l="19050" t="19050" r="22860" b="17145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040" cy="17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7" o:spid="_x0000_s1026" type="#_x0000_t75" style="position:absolute;margin-left:84.65pt;margin-top:80.6pt;width:12.3pt;height:14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">
                      <v:imagedata r:id="rId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31A5AF73" wp14:editId="3C48ABC4">
                      <wp:simplePos x="0" y="0"/>
                      <wp:positionH relativeFrom="column">
                        <wp:posOffset>2235835</wp:posOffset>
                      </wp:positionH>
                      <wp:positionV relativeFrom="paragraph">
                        <wp:posOffset>155575</wp:posOffset>
                      </wp:positionV>
                      <wp:extent cx="528320" cy="1145540"/>
                      <wp:effectExtent l="57150" t="38100" r="62230" b="92710"/>
                      <wp:wrapNone/>
                      <wp:docPr id="68" name="Right Triangl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8320" cy="114554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6"/>
                              </a:lnRef>
                              <a:fillRef idx="2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68" o:spid="_x0000_s1026" type="#_x0000_t6" style="position:absolute;margin-left:176.05pt;margin-top:12.25pt;width:41.6pt;height:90.2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" fillcolor="#fbcaa2 [1625]" strokecolor="#f68c36 [3049]">
                      <v:fill color2="#fdefe3 [505]" rotate="t" angle="180" colors="0 #ffbe86;22938f #ffd0aa;1 #ffebdb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4AF241A3" wp14:editId="4ACCF656">
                      <wp:simplePos x="0" y="0"/>
                      <wp:positionH relativeFrom="column">
                        <wp:posOffset>957580</wp:posOffset>
                      </wp:positionH>
                      <wp:positionV relativeFrom="paragraph">
                        <wp:posOffset>266065</wp:posOffset>
                      </wp:positionV>
                      <wp:extent cx="385445" cy="694055"/>
                      <wp:effectExtent l="57150" t="38100" r="52705" b="86995"/>
                      <wp:wrapNone/>
                      <wp:docPr id="69" name="Right Triangl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5445" cy="69405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6"/>
                              </a:lnRef>
                              <a:fillRef idx="2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Triangle 69" o:spid="_x0000_s1026" type="#_x0000_t6" style="position:absolute;margin-left:75.4pt;margin-top:20.95pt;width:30.35pt;height:54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" fillcolor="#fbcaa2 [1625]" strokecolor="#f68c36 [3049]">
                      <v:fill color2="#fdefe3 [505]" rotate="t" angle="180" colors="0 #ffbe86;22938f #ffd0aa;1 #ffebdb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t>2.</w:t>
            </w:r>
            <w:r>
              <w:rPr>
                <w:noProof/>
              </w:rPr>
              <w:t xml:space="preserve"> </w:t>
            </w: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pPr>
              <w:rPr>
                <w:noProof/>
              </w:rPr>
            </w:pPr>
          </w:p>
          <w:p w:rsidR="00A62210" w:rsidRDefault="00A62210" w:rsidP="00EB4290">
            <w:r w:rsidRPr="00A62210">
              <w:rPr>
                <w:noProof/>
                <w:position w:val="-24"/>
              </w:rPr>
              <w:object w:dxaOrig="720" w:dyaOrig="620">
                <v:shape id="_x0000_i1027" type="#_x0000_t75" style="width:36.45pt;height:31.25pt" o:ole="">
                  <v:imagedata r:id="rId89" o:title=""/>
                </v:shape>
                <o:OLEObject Type="Embed" ProgID="Equation.DSMT4" ShapeID="_x0000_i1027" DrawAspect="Content" ObjectID="_1459101851" r:id="rId90"/>
              </w:object>
            </w:r>
            <w:r>
              <w:rPr>
                <w:noProof/>
              </w:rPr>
              <w:t xml:space="preserve">;   </w:t>
            </w:r>
            <w:r w:rsidRPr="00A62210">
              <w:rPr>
                <w:noProof/>
                <w:position w:val="-24"/>
              </w:rPr>
              <w:object w:dxaOrig="240" w:dyaOrig="620">
                <v:shape id="_x0000_i1028" type="#_x0000_t75" style="width:12.15pt;height:31.25pt" o:ole="">
                  <v:imagedata r:id="rId91" o:title=""/>
                </v:shape>
                <o:OLEObject Type="Embed" ProgID="Equation.DSMT4" ShapeID="_x0000_i1028" DrawAspect="Content" ObjectID="_1459101852" r:id="rId92"/>
              </w:object>
            </w:r>
            <w:r>
              <w:rPr>
                <w:noProof/>
              </w:rPr>
              <w:t xml:space="preserve">. Not equal scale factors. Not proportional. </w:t>
            </w:r>
          </w:p>
        </w:tc>
      </w:tr>
      <w:tr w:rsidR="00A62210" w:rsidTr="00EB4290">
        <w:tc>
          <w:tcPr>
            <w:tcW w:w="5220" w:type="dxa"/>
          </w:tcPr>
          <w:p w:rsidR="00A62210" w:rsidRDefault="00A62210" w:rsidP="00EB4290">
            <w:r>
              <w:t>3.</w: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34131F34" wp14:editId="5CA0DF30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40005</wp:posOffset>
                      </wp:positionV>
                      <wp:extent cx="1035050" cy="781685"/>
                      <wp:effectExtent l="57150" t="19050" r="69850" b="94615"/>
                      <wp:wrapNone/>
                      <wp:docPr id="70" name="Heart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5050" cy="781685"/>
                              </a:xfrm>
                              <a:prstGeom prst="heart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2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eart 70" o:spid="_x0000_s1026" style="position:absolute;margin-left:36.35pt;margin-top:3.15pt;width:81.5pt;height:61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35050,78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" path="m517525,195421v215635,-455983,1056614,,,586264c-539089,195421,301890,-260562,517525,195421xe" fillcolor="#dfa7a6 [1621]" strokecolor="#bc4542 [3045]">
                      <v:fill color2="#f5e4e4 [501]" rotate="t" angle="180" colors="0 #ffa2a1;22938f #ffbebd;1 #ffe5e5" focus="100%" type="gradient"/>
                      <v:shadow on="t" color="black" opacity="24903f" origin=",.5" offset="0,.55556mm"/>
                      <v:path arrowok="t" o:connecttype="custom" o:connectlocs="517525,195421;517525,781685;517525,195421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229F115A" wp14:editId="4B696629">
                      <wp:simplePos x="0" y="0"/>
                      <wp:positionH relativeFrom="column">
                        <wp:posOffset>1992630</wp:posOffset>
                      </wp:positionH>
                      <wp:positionV relativeFrom="paragraph">
                        <wp:posOffset>116840</wp:posOffset>
                      </wp:positionV>
                      <wp:extent cx="671830" cy="451485"/>
                      <wp:effectExtent l="57150" t="19050" r="33020" b="100965"/>
                      <wp:wrapNone/>
                      <wp:docPr id="71" name="Heart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1830" cy="451485"/>
                              </a:xfrm>
                              <a:prstGeom prst="heart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2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eart 71" o:spid="_x0000_s1026" style="position:absolute;margin-left:156.9pt;margin-top:9.2pt;width:52.9pt;height:35.55pt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671830,451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" path="m335915,112871v139965,-263366,685826,,,338614c-349911,112871,195950,-150495,335915,112871xe" fillcolor="#dfa7a6 [1621]" strokecolor="#bc4542 [3045]">
                      <v:fill color2="#f5e4e4 [501]" rotate="t" angle="180" colors="0 #ffa2a1;22938f #ffbebd;1 #ffe5e5" focus="100%" type="gradient"/>
                      <v:shadow on="t" color="black" opacity="24903f" origin=",.5" offset="0,.55556mm"/>
                      <v:path arrowok="t" o:connecttype="custom" o:connectlocs="335915,112871;335915,451485;335915,112871" o:connectangles="0,0,0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 wp14:anchorId="25812324" wp14:editId="662DD34C">
                      <wp:simplePos x="0" y="0"/>
                      <wp:positionH relativeFrom="column">
                        <wp:posOffset>2781130</wp:posOffset>
                      </wp:positionH>
                      <wp:positionV relativeFrom="paragraph">
                        <wp:posOffset>63441</wp:posOffset>
                      </wp:positionV>
                      <wp:extent cx="145800" cy="190800"/>
                      <wp:effectExtent l="19050" t="19050" r="26035" b="19050"/>
                      <wp:wrapNone/>
                      <wp:docPr id="72" name="Ink 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80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2" o:spid="_x0000_s1026" type="#_x0000_t75" style="position:absolute;margin-left:218.6pt;margin-top:4.55pt;width:12.1pt;height:15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">
                      <v:imagedata r:id="rId30" o:title="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 wp14:anchorId="071005CC" wp14:editId="0CBB07E7">
                      <wp:simplePos x="0" y="0"/>
                      <wp:positionH relativeFrom="column">
                        <wp:posOffset>1586650</wp:posOffset>
                      </wp:positionH>
                      <wp:positionV relativeFrom="paragraph">
                        <wp:posOffset>-62499</wp:posOffset>
                      </wp:positionV>
                      <wp:extent cx="96480" cy="196920"/>
                      <wp:effectExtent l="19050" t="19050" r="18415" b="31750"/>
                      <wp:wrapNone/>
                      <wp:docPr id="73" name="Ink 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19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3" o:spid="_x0000_s1026" type="#_x0000_t75" style="position:absolute;margin-left:124.6pt;margin-top:-5.25pt;width:8.55pt;height:16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">
                      <v:imagedata r:id="rId32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 wp14:anchorId="7E2AE382" wp14:editId="4E66F414">
                      <wp:simplePos x="0" y="0"/>
                      <wp:positionH relativeFrom="column">
                        <wp:posOffset>2187130</wp:posOffset>
                      </wp:positionH>
                      <wp:positionV relativeFrom="paragraph">
                        <wp:posOffset>-39339</wp:posOffset>
                      </wp:positionV>
                      <wp:extent cx="179280" cy="195120"/>
                      <wp:effectExtent l="19050" t="19050" r="30480" b="33655"/>
                      <wp:wrapNone/>
                      <wp:docPr id="74" name="Ink 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280" cy="19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4" o:spid="_x0000_s1026" type="#_x0000_t75" style="position:absolute;margin-left:171.75pt;margin-top:-3.55pt;width:15.05pt;height:16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">
                      <v:imagedata r:id="rId34" o:title="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 wp14:anchorId="5EAE74DC" wp14:editId="65C614B4">
                      <wp:simplePos x="0" y="0"/>
                      <wp:positionH relativeFrom="column">
                        <wp:posOffset>816610</wp:posOffset>
                      </wp:positionH>
                      <wp:positionV relativeFrom="paragraph">
                        <wp:posOffset>82041</wp:posOffset>
                      </wp:positionV>
                      <wp:extent cx="106920" cy="109080"/>
                      <wp:effectExtent l="19050" t="19050" r="26670" b="24765"/>
                      <wp:wrapNone/>
                      <wp:docPr id="75" name="Ink 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5" o:spid="_x0000_s1026" type="#_x0000_t75" style="position:absolute;margin-left:64pt;margin-top:6.1pt;width:9.05pt;height:9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">
                      <v:imagedata r:id="rId36" o:title="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 wp14:anchorId="5079B6F0" wp14:editId="686C02A8">
                      <wp:simplePos x="0" y="0"/>
                      <wp:positionH relativeFrom="column">
                        <wp:posOffset>932180</wp:posOffset>
                      </wp:positionH>
                      <wp:positionV relativeFrom="paragraph">
                        <wp:posOffset>-60960</wp:posOffset>
                      </wp:positionV>
                      <wp:extent cx="26035" cy="201295"/>
                      <wp:effectExtent l="19050" t="19050" r="31115" b="27305"/>
                      <wp:wrapNone/>
                      <wp:docPr id="76" name="Ink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035" cy="2012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6" o:spid="_x0000_s1026" type="#_x0000_t75" style="position:absolute;margin-left:72.95pt;margin-top:-5.1pt;width:2.7pt;height:16.5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">
                      <v:imagedata r:id="rId98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 w:rsidRPr="00A62210">
              <w:rPr>
                <w:position w:val="-24"/>
              </w:rPr>
              <w:object w:dxaOrig="240" w:dyaOrig="620">
                <v:shape id="_x0000_i1029" type="#_x0000_t75" style="width:12.15pt;height:31.25pt" o:ole="">
                  <v:imagedata r:id="rId99" o:title=""/>
                </v:shape>
                <o:OLEObject Type="Embed" ProgID="Equation.DSMT4" ShapeID="_x0000_i1029" DrawAspect="Content" ObjectID="_1459101853" r:id="rId100"/>
              </w:object>
            </w:r>
            <w:r>
              <w:t xml:space="preserve">  and </w:t>
            </w:r>
            <w:r w:rsidRPr="00A62210">
              <w:rPr>
                <w:position w:val="-24"/>
              </w:rPr>
              <w:object w:dxaOrig="240" w:dyaOrig="620">
                <v:shape id="_x0000_i1030" type="#_x0000_t75" style="width:12.15pt;height:31.25pt" o:ole="">
                  <v:imagedata r:id="rId101" o:title=""/>
                </v:shape>
                <o:OLEObject Type="Embed" ProgID="Equation.DSMT4" ShapeID="_x0000_i1030" DrawAspect="Content" ObjectID="_1459101854" r:id="rId102"/>
              </w:object>
            </w:r>
            <w:r>
              <w:t xml:space="preserve"> .  </w:t>
            </w:r>
            <w:r>
              <w:rPr>
                <w:noProof/>
              </w:rPr>
              <w:t>Not equal scale factors. Not proportional.</w:t>
            </w:r>
          </w:p>
          <w:p w:rsidR="00A62210" w:rsidRDefault="00A62210" w:rsidP="00EB4290"/>
        </w:tc>
        <w:tc>
          <w:tcPr>
            <w:tcW w:w="5220" w:type="dxa"/>
          </w:tcPr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 wp14:anchorId="00E1C428" wp14:editId="702EDB5D">
                      <wp:simplePos x="0" y="0"/>
                      <wp:positionH relativeFrom="column">
                        <wp:posOffset>217030</wp:posOffset>
                      </wp:positionH>
                      <wp:positionV relativeFrom="paragraph">
                        <wp:posOffset>574881</wp:posOffset>
                      </wp:positionV>
                      <wp:extent cx="53640" cy="284400"/>
                      <wp:effectExtent l="19050" t="19050" r="22860" b="20955"/>
                      <wp:wrapNone/>
                      <wp:docPr id="77" name="Ink 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28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7" o:spid="_x0000_s1026" type="#_x0000_t75" style="position:absolute;margin-left:16.55pt;margin-top:44.85pt;width:5.15pt;height:23.4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">
                      <v:imagedata r:id="rId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 wp14:anchorId="50A27EC3" wp14:editId="04E5ED83">
                      <wp:simplePos x="0" y="0"/>
                      <wp:positionH relativeFrom="column">
                        <wp:posOffset>132430</wp:posOffset>
                      </wp:positionH>
                      <wp:positionV relativeFrom="paragraph">
                        <wp:posOffset>610161</wp:posOffset>
                      </wp:positionV>
                      <wp:extent cx="86400" cy="131760"/>
                      <wp:effectExtent l="19050" t="19050" r="27940" b="20955"/>
                      <wp:wrapNone/>
                      <wp:docPr id="78" name="Ink 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8" o:spid="_x0000_s1026" type="#_x0000_t75" style="position:absolute;margin-left:9.95pt;margin-top:47.6pt;width:7.5pt;height:11.3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">
                      <v:imagedata r:id="rId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 wp14:anchorId="03D578EF" wp14:editId="2F8D2119">
                      <wp:simplePos x="0" y="0"/>
                      <wp:positionH relativeFrom="column">
                        <wp:posOffset>777910</wp:posOffset>
                      </wp:positionH>
                      <wp:positionV relativeFrom="paragraph">
                        <wp:posOffset>1212081</wp:posOffset>
                      </wp:positionV>
                      <wp:extent cx="107280" cy="212760"/>
                      <wp:effectExtent l="19050" t="19050" r="26670" b="34925"/>
                      <wp:wrapNone/>
                      <wp:docPr id="79" name="Ink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21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9" o:spid="_x0000_s1026" type="#_x0000_t75" style="position:absolute;margin-left:60.75pt;margin-top:94.95pt;width:9.5pt;height:17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">
                      <v:imagedata r:id="rId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 wp14:anchorId="543B7F5E" wp14:editId="09921756">
                      <wp:simplePos x="0" y="0"/>
                      <wp:positionH relativeFrom="column">
                        <wp:posOffset>1743430</wp:posOffset>
                      </wp:positionH>
                      <wp:positionV relativeFrom="paragraph">
                        <wp:posOffset>411441</wp:posOffset>
                      </wp:positionV>
                      <wp:extent cx="124560" cy="144000"/>
                      <wp:effectExtent l="19050" t="19050" r="27940" b="27940"/>
                      <wp:wrapNone/>
                      <wp:docPr id="80" name="Ink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4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0" o:spid="_x0000_s1026" type="#_x0000_t75" style="position:absolute;margin-left:136.8pt;margin-top:31.9pt;width:10.5pt;height:12.3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">
                      <v:imagedata r:id="rId10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 wp14:anchorId="4495FE15" wp14:editId="49413C2D">
                      <wp:simplePos x="0" y="0"/>
                      <wp:positionH relativeFrom="column">
                        <wp:posOffset>2392510</wp:posOffset>
                      </wp:positionH>
                      <wp:positionV relativeFrom="paragraph">
                        <wp:posOffset>871161</wp:posOffset>
                      </wp:positionV>
                      <wp:extent cx="145080" cy="183960"/>
                      <wp:effectExtent l="19050" t="19050" r="26670" b="26035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18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1" o:spid="_x0000_s1026" type="#_x0000_t75" style="position:absolute;margin-left:187.85pt;margin-top:68.05pt;width:12.45pt;height:15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">
                      <v:imagedata r:id="rId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66AE6E4D" wp14:editId="4CCA65A6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391160</wp:posOffset>
                      </wp:positionV>
                      <wp:extent cx="1200150" cy="781685"/>
                      <wp:effectExtent l="38100" t="38100" r="76200" b="94615"/>
                      <wp:wrapNone/>
                      <wp:docPr id="82" name="Parallelogram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0150" cy="781685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Parallelogram 82" o:spid="_x0000_s1026" type="#_x0000_t7" style="position:absolute;margin-left:27.7pt;margin-top:30.8pt;width:94.5pt;height:61.5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" adj="3517" fillcolor="#cdddac [1622]" strokecolor="#94b64e [3046]">
                      <v:fill color2="#f0f4e6 [502]" rotate="t" angle="180" colors="0 #dafda7;22938f #e4fdc2;1 #f5ffe6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BAA7DCE" wp14:editId="26A8FBEA">
                      <wp:simplePos x="0" y="0"/>
                      <wp:positionH relativeFrom="column">
                        <wp:posOffset>1969770</wp:posOffset>
                      </wp:positionH>
                      <wp:positionV relativeFrom="paragraph">
                        <wp:posOffset>323215</wp:posOffset>
                      </wp:positionV>
                      <wp:extent cx="991235" cy="429260"/>
                      <wp:effectExtent l="38100" t="38100" r="75565" b="104140"/>
                      <wp:wrapNone/>
                      <wp:docPr id="83" name="Parallelogram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1235" cy="42926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Parallelogram 83" o:spid="_x0000_s1026" type="#_x0000_t7" style="position:absolute;margin-left:155.1pt;margin-top:25.45pt;width:78.05pt;height:33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" adj="2339" fillcolor="#cdddac [1622]" strokecolor="#94b64e [3046]">
                      <v:fill color2="#f0f4e6 [502]" rotate="t" angle="180" colors="0 #dafda7;22938f #e4fdc2;1 #f5ffe6" focus="100%" type="gradient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t>4.</w:t>
            </w:r>
          </w:p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>
            <w:r w:rsidRPr="00A62210">
              <w:rPr>
                <w:position w:val="-24"/>
              </w:rPr>
              <w:object w:dxaOrig="620" w:dyaOrig="620">
                <v:shape id="_x0000_i1031" type="#_x0000_t75" style="width:31.25pt;height:31.25pt" o:ole="">
                  <v:imagedata r:id="rId109" o:title=""/>
                </v:shape>
                <o:OLEObject Type="Embed" ProgID="Equation.DSMT4" ShapeID="_x0000_i1031" DrawAspect="Content" ObjectID="_1459101855" r:id="rId110"/>
              </w:object>
            </w:r>
            <w:r>
              <w:t xml:space="preserve">  and </w:t>
            </w:r>
            <w:r w:rsidRPr="00A62210">
              <w:rPr>
                <w:position w:val="-24"/>
              </w:rPr>
              <w:object w:dxaOrig="220" w:dyaOrig="620">
                <v:shape id="_x0000_i1032" type="#_x0000_t75" style="width:11.3pt;height:31.25pt" o:ole="">
                  <v:imagedata r:id="rId111" o:title=""/>
                </v:shape>
                <o:OLEObject Type="Embed" ProgID="Equation.DSMT4" ShapeID="_x0000_i1032" DrawAspect="Content" ObjectID="_1459101856" r:id="rId112"/>
              </w:object>
            </w:r>
            <w:r>
              <w:t xml:space="preserve"> . </w:t>
            </w:r>
            <w:r>
              <w:rPr>
                <w:noProof/>
              </w:rPr>
              <w:t>Not equal scale factors. Not proportional.</w:t>
            </w:r>
          </w:p>
          <w:p w:rsidR="00A62210" w:rsidRDefault="00A62210" w:rsidP="00EB4290">
            <w:r>
              <w:rPr>
                <w:noProof/>
              </w:rPr>
              <w:t xml:space="preserve"> </w:t>
            </w:r>
          </w:p>
        </w:tc>
      </w:tr>
      <w:tr w:rsidR="00A62210" w:rsidTr="00EB4290">
        <w:tc>
          <w:tcPr>
            <w:tcW w:w="5220" w:type="dxa"/>
          </w:tcPr>
          <w:p w:rsidR="00A62210" w:rsidRDefault="00A62210" w:rsidP="00EB4290">
            <w:r>
              <w:t>5.</w: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 wp14:anchorId="3BD4FCB3" wp14:editId="74EF3DCF">
                      <wp:simplePos x="0" y="0"/>
                      <wp:positionH relativeFrom="column">
                        <wp:posOffset>868450</wp:posOffset>
                      </wp:positionH>
                      <wp:positionV relativeFrom="paragraph">
                        <wp:posOffset>-13349</wp:posOffset>
                      </wp:positionV>
                      <wp:extent cx="10440" cy="177120"/>
                      <wp:effectExtent l="19050" t="19050" r="27940" b="33020"/>
                      <wp:wrapNone/>
                      <wp:docPr id="84" name="Ink 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17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4" o:spid="_x0000_s1026" type="#_x0000_t75" style="position:absolute;margin-left:67.9pt;margin-top:-1.5pt;width:1.75pt;height:14.7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">
                      <v:imagedata r:id="rId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 wp14:anchorId="192325CA" wp14:editId="746D65F6">
                      <wp:simplePos x="0" y="0"/>
                      <wp:positionH relativeFrom="column">
                        <wp:posOffset>810130</wp:posOffset>
                      </wp:positionH>
                      <wp:positionV relativeFrom="paragraph">
                        <wp:posOffset>-19469</wp:posOffset>
                      </wp:positionV>
                      <wp:extent cx="6840" cy="156960"/>
                      <wp:effectExtent l="19050" t="19050" r="31750" b="33655"/>
                      <wp:wrapNone/>
                      <wp:docPr id="85" name="Ink 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5" o:spid="_x0000_s1026" type="#_x0000_t75" style="position:absolute;margin-left:63.25pt;margin-top:-1.95pt;width:1.55pt;height:13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">
                      <v:imagedata r:id="rId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 wp14:anchorId="23ED7552" wp14:editId="67BA944B">
                      <wp:simplePos x="0" y="0"/>
                      <wp:positionH relativeFrom="column">
                        <wp:posOffset>2588530</wp:posOffset>
                      </wp:positionH>
                      <wp:positionV relativeFrom="paragraph">
                        <wp:posOffset>79531</wp:posOffset>
                      </wp:positionV>
                      <wp:extent cx="114840" cy="140040"/>
                      <wp:effectExtent l="19050" t="38100" r="19050" b="31750"/>
                      <wp:wrapNone/>
                      <wp:docPr id="86" name="Ink 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840" cy="14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6" o:spid="_x0000_s1026" type="#_x0000_t75" style="position:absolute;margin-left:203.25pt;margin-top:5.75pt;width:9.9pt;height:12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">
                      <v:imagedata r:id="rId54" o:title=""/>
                    </v:shape>
                  </w:pict>
                </mc:Fallback>
              </mc:AlternateContent>
            </w:r>
          </w:p>
          <w:p w:rsidR="00A62210" w:rsidRDefault="00A62210" w:rsidP="00EB429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BD7E25A" wp14:editId="2413801F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74295</wp:posOffset>
                      </wp:positionV>
                      <wp:extent cx="1475740" cy="958215"/>
                      <wp:effectExtent l="0" t="0" r="10160" b="13335"/>
                      <wp:wrapNone/>
                      <wp:docPr id="87" name="Rectangle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5740" cy="9582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7" o:spid="_x0000_s1026" style="position:absolute;margin-left:19.8pt;margin-top:5.85pt;width:116.2pt;height:75.4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" fillcolor="#dbe5f1 [660]" strokecolor="#243f60 [1604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1B26EE9E" wp14:editId="3F9CF692">
                      <wp:simplePos x="0" y="0"/>
                      <wp:positionH relativeFrom="column">
                        <wp:posOffset>2140585</wp:posOffset>
                      </wp:positionH>
                      <wp:positionV relativeFrom="paragraph">
                        <wp:posOffset>71755</wp:posOffset>
                      </wp:positionV>
                      <wp:extent cx="1057275" cy="572770"/>
                      <wp:effectExtent l="0" t="0" r="28575" b="17780"/>
                      <wp:wrapNone/>
                      <wp:docPr id="88" name="Rectangle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7275" cy="5727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88" o:spid="_x0000_s1026" style="position:absolute;margin-left:168.55pt;margin-top:5.65pt;width:83.25pt;height:45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" fillcolor="#dbe5f1 [660]" strokecolor="black [3200]" strokeweight="2pt"/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03AC0A59" wp14:editId="7A159A7F">
                      <wp:simplePos x="0" y="0"/>
                      <wp:positionH relativeFrom="column">
                        <wp:posOffset>3010</wp:posOffset>
                      </wp:positionH>
                      <wp:positionV relativeFrom="paragraph">
                        <wp:posOffset>38311</wp:posOffset>
                      </wp:positionV>
                      <wp:extent cx="144720" cy="205920"/>
                      <wp:effectExtent l="38100" t="19050" r="27305" b="22860"/>
                      <wp:wrapNone/>
                      <wp:docPr id="89" name="Ink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720" cy="20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9" o:spid="_x0000_s1026" type="#_x0000_t75" style="position:absolute;margin-left:-.3pt;margin-top:2.4pt;width:12.6pt;height:17.2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">
                      <v:imagedata r:id="rId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 wp14:anchorId="29D4F3BF" wp14:editId="6997B8BB">
                      <wp:simplePos x="0" y="0"/>
                      <wp:positionH relativeFrom="column">
                        <wp:posOffset>1956010</wp:posOffset>
                      </wp:positionH>
                      <wp:positionV relativeFrom="paragraph">
                        <wp:posOffset>-88049</wp:posOffset>
                      </wp:positionV>
                      <wp:extent cx="71280" cy="194400"/>
                      <wp:effectExtent l="19050" t="19050" r="24130" b="34290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9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0" o:spid="_x0000_s1026" type="#_x0000_t75" style="position:absolute;margin-left:153.55pt;margin-top:-7.3pt;width:6.6pt;height:16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">
                      <v:imagedata r:id="rId58" o:title=""/>
                    </v:shape>
                  </w:pict>
                </mc:Fallback>
              </mc:AlternateContent>
            </w:r>
          </w:p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>
            <w:r w:rsidRPr="00A62210">
              <w:rPr>
                <w:position w:val="-24"/>
              </w:rPr>
              <w:object w:dxaOrig="300" w:dyaOrig="620">
                <v:shape id="_x0000_i1033" type="#_x0000_t75" style="width:14.75pt;height:31.25pt" o:ole="">
                  <v:imagedata r:id="rId118" o:title=""/>
                </v:shape>
                <o:OLEObject Type="Embed" ProgID="Equation.DSMT4" ShapeID="_x0000_i1033" DrawAspect="Content" ObjectID="_1459101857" r:id="rId119"/>
              </w:object>
            </w:r>
            <w:r>
              <w:t xml:space="preserve">  and </w:t>
            </w:r>
            <w:r w:rsidRPr="00A62210">
              <w:rPr>
                <w:position w:val="-24"/>
              </w:rPr>
              <w:object w:dxaOrig="240" w:dyaOrig="620">
                <v:shape id="_x0000_i1034" type="#_x0000_t75" style="width:12.15pt;height:31.25pt" o:ole="">
                  <v:imagedata r:id="rId120" o:title=""/>
                </v:shape>
                <o:OLEObject Type="Embed" ProgID="Equation.DSMT4" ShapeID="_x0000_i1034" DrawAspect="Content" ObjectID="_1459101858" r:id="rId121"/>
              </w:object>
            </w:r>
            <w:r>
              <w:t xml:space="preserve">  </w:t>
            </w:r>
            <w:r>
              <w:rPr>
                <w:noProof/>
              </w:rPr>
              <w:t>Not equal scale factors. Not proportional.</w:t>
            </w:r>
          </w:p>
          <w:p w:rsidR="00A62210" w:rsidRDefault="00A62210" w:rsidP="00EB4290"/>
        </w:tc>
        <w:tc>
          <w:tcPr>
            <w:tcW w:w="5220" w:type="dxa"/>
          </w:tcPr>
          <w:p w:rsidR="00A62210" w:rsidRDefault="00A62210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7C96CFAC" wp14:editId="40A9EF59">
                      <wp:simplePos x="0" y="0"/>
                      <wp:positionH relativeFrom="column">
                        <wp:posOffset>475510</wp:posOffset>
                      </wp:positionH>
                      <wp:positionV relativeFrom="paragraph">
                        <wp:posOffset>824671</wp:posOffset>
                      </wp:positionV>
                      <wp:extent cx="83880" cy="129960"/>
                      <wp:effectExtent l="19050" t="19050" r="30480" b="22860"/>
                      <wp:wrapNone/>
                      <wp:docPr id="91" name="Ink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12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1" o:spid="_x0000_s1026" type="#_x0000_t75" style="position:absolute;margin-left:37pt;margin-top:64.55pt;width:7.65pt;height:11.3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">
                      <v:imagedata r:id="rId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524FF888" wp14:editId="60FE5305">
                      <wp:simplePos x="0" y="0"/>
                      <wp:positionH relativeFrom="column">
                        <wp:posOffset>349150</wp:posOffset>
                      </wp:positionH>
                      <wp:positionV relativeFrom="paragraph">
                        <wp:posOffset>859591</wp:posOffset>
                      </wp:positionV>
                      <wp:extent cx="117000" cy="156960"/>
                      <wp:effectExtent l="19050" t="38100" r="16510" b="33655"/>
                      <wp:wrapNone/>
                      <wp:docPr id="92" name="Ink 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2" o:spid="_x0000_s1026" type="#_x0000_t75" style="position:absolute;margin-left:26.9pt;margin-top:67.1pt;width:10.25pt;height:13.5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">
                      <v:imagedata r:id="rId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 wp14:anchorId="17C3C9F3" wp14:editId="4D272EAB">
                      <wp:simplePos x="0" y="0"/>
                      <wp:positionH relativeFrom="column">
                        <wp:posOffset>1093990</wp:posOffset>
                      </wp:positionH>
                      <wp:positionV relativeFrom="paragraph">
                        <wp:posOffset>1538911</wp:posOffset>
                      </wp:positionV>
                      <wp:extent cx="125280" cy="149760"/>
                      <wp:effectExtent l="19050" t="19050" r="27305" b="22225"/>
                      <wp:wrapNone/>
                      <wp:docPr id="93" name="Ink 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28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3" o:spid="_x0000_s1026" type="#_x0000_t75" style="position:absolute;margin-left:85.65pt;margin-top:120.65pt;width:10.9pt;height:12.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">
                      <v:imagedata r:id="rId12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 wp14:anchorId="73362338" wp14:editId="7EF21805">
                      <wp:simplePos x="0" y="0"/>
                      <wp:positionH relativeFrom="column">
                        <wp:posOffset>999310</wp:posOffset>
                      </wp:positionH>
                      <wp:positionV relativeFrom="paragraph">
                        <wp:posOffset>1543951</wp:posOffset>
                      </wp:positionV>
                      <wp:extent cx="19080" cy="115560"/>
                      <wp:effectExtent l="19050" t="19050" r="19050" b="37465"/>
                      <wp:wrapNone/>
                      <wp:docPr id="94" name="Ink 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4" o:spid="_x0000_s1026" type="#_x0000_t75" style="position:absolute;margin-left:78.2pt;margin-top:121.05pt;width:2.2pt;height:10.2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">
                      <v:imagedata r:id="rId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 wp14:anchorId="2890819C" wp14:editId="4AC91902">
                      <wp:simplePos x="0" y="0"/>
                      <wp:positionH relativeFrom="column">
                        <wp:posOffset>1888870</wp:posOffset>
                      </wp:positionH>
                      <wp:positionV relativeFrom="paragraph">
                        <wp:posOffset>539191</wp:posOffset>
                      </wp:positionV>
                      <wp:extent cx="137520" cy="184680"/>
                      <wp:effectExtent l="19050" t="19050" r="34290" b="25400"/>
                      <wp:wrapNone/>
                      <wp:docPr id="95" name="Ink 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18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5" o:spid="_x0000_s1026" type="#_x0000_t75" style="position:absolute;margin-left:148.3pt;margin-top:41.95pt;width:11.5pt;height:15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">
                      <v:imagedata r:id="rId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1FD14BAD" wp14:editId="3B50FF8B">
                      <wp:simplePos x="0" y="0"/>
                      <wp:positionH relativeFrom="column">
                        <wp:posOffset>1818310</wp:posOffset>
                      </wp:positionH>
                      <wp:positionV relativeFrom="paragraph">
                        <wp:posOffset>572671</wp:posOffset>
                      </wp:positionV>
                      <wp:extent cx="30600" cy="137880"/>
                      <wp:effectExtent l="19050" t="19050" r="26670" b="33655"/>
                      <wp:wrapNone/>
                      <wp:docPr id="96" name="Ink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6" o:spid="_x0000_s1026" type="#_x0000_t75" style="position:absolute;margin-left:142.65pt;margin-top:44.6pt;width:3.15pt;height:11.9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">
                      <v:imagedata r:id="rId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 wp14:anchorId="2D684D37" wp14:editId="15670908">
                      <wp:simplePos x="0" y="0"/>
                      <wp:positionH relativeFrom="column">
                        <wp:posOffset>2330230</wp:posOffset>
                      </wp:positionH>
                      <wp:positionV relativeFrom="paragraph">
                        <wp:posOffset>1064791</wp:posOffset>
                      </wp:positionV>
                      <wp:extent cx="116640" cy="177480"/>
                      <wp:effectExtent l="38100" t="38100" r="36195" b="32385"/>
                      <wp:wrapNone/>
                      <wp:docPr id="97" name="Ink 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640" cy="17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7" o:spid="_x0000_s1026" type="#_x0000_t75" style="position:absolute;margin-left:182.85pt;margin-top:83.2pt;width:10.55pt;height:15.3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2CD2276A" wp14:editId="153EC721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250825</wp:posOffset>
                      </wp:positionV>
                      <wp:extent cx="847725" cy="1200785"/>
                      <wp:effectExtent l="0" t="0" r="28575" b="18415"/>
                      <wp:wrapNone/>
                      <wp:docPr id="98" name="Right Triangle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7725" cy="120078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98" o:spid="_x0000_s1026" type="#_x0000_t6" style="position:absolute;margin-left:54.65pt;margin-top:19.75pt;width:66.75pt;height:94.5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" fillcolor="#4f81bd [3204]" strokecolor="#243f60 [1604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246A0A9E" wp14:editId="132609C5">
                      <wp:simplePos x="0" y="0"/>
                      <wp:positionH relativeFrom="column">
                        <wp:posOffset>2082456</wp:posOffset>
                      </wp:positionH>
                      <wp:positionV relativeFrom="paragraph">
                        <wp:posOffset>251108</wp:posOffset>
                      </wp:positionV>
                      <wp:extent cx="528803" cy="749039"/>
                      <wp:effectExtent l="0" t="0" r="24130" b="13335"/>
                      <wp:wrapNone/>
                      <wp:docPr id="99" name="Right Triangle 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8803" cy="749039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99" o:spid="_x0000_s1026" type="#_x0000_t6" style="position:absolute;margin-left:163.95pt;margin-top:19.75pt;width:41.65pt;height:59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" fillcolor="#4f81bd [3204]" strokecolor="#243f60 [1604]" strokeweight="2pt"/>
                  </w:pict>
                </mc:Fallback>
              </mc:AlternateContent>
            </w:r>
            <w:r>
              <w:t>6.</w:t>
            </w:r>
          </w:p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/>
          <w:p w:rsidR="00A62210" w:rsidRDefault="00A62210" w:rsidP="00EB4290">
            <w:r w:rsidRPr="00A62210">
              <w:rPr>
                <w:position w:val="-24"/>
              </w:rPr>
              <w:object w:dxaOrig="740" w:dyaOrig="620">
                <v:shape id="_x0000_i1035" type="#_x0000_t75" style="width:37.3pt;height:31.25pt" o:ole="">
                  <v:imagedata r:id="rId130" o:title=""/>
                </v:shape>
                <o:OLEObject Type="Embed" ProgID="Equation.DSMT4" ShapeID="_x0000_i1035" DrawAspect="Content" ObjectID="_1459101859" r:id="rId131"/>
              </w:object>
            </w:r>
            <w:r>
              <w:t xml:space="preserve">  and </w:t>
            </w:r>
            <w:r w:rsidRPr="00A62210">
              <w:rPr>
                <w:position w:val="-24"/>
              </w:rPr>
              <w:object w:dxaOrig="700" w:dyaOrig="620">
                <v:shape id="_x0000_i1036" type="#_x0000_t75" style="width:34.7pt;height:31.25pt" o:ole="">
                  <v:imagedata r:id="rId132" o:title=""/>
                </v:shape>
                <o:OLEObject Type="Embed" ProgID="Equation.DSMT4" ShapeID="_x0000_i1036" DrawAspect="Content" ObjectID="_1459101860" r:id="rId133"/>
              </w:object>
            </w:r>
            <w:r>
              <w:t xml:space="preserve"> . Yes. Equal scale factors.  Proportional (similar)</w:t>
            </w:r>
            <w:bookmarkStart w:id="0" w:name="_GoBack"/>
            <w:bookmarkEnd w:id="0"/>
          </w:p>
          <w:p w:rsidR="00A62210" w:rsidRDefault="00A62210" w:rsidP="00EB4290">
            <w:r>
              <w:rPr>
                <w:noProof/>
              </w:rPr>
              <w:t xml:space="preserve"> </w:t>
            </w:r>
          </w:p>
        </w:tc>
      </w:tr>
    </w:tbl>
    <w:p w:rsidR="00A62210" w:rsidRDefault="00A62210"/>
    <w:sectPr w:rsidR="00A62210" w:rsidSect="00990544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544"/>
    <w:rsid w:val="00022D3D"/>
    <w:rsid w:val="001E6639"/>
    <w:rsid w:val="00220E04"/>
    <w:rsid w:val="00344697"/>
    <w:rsid w:val="004D3746"/>
    <w:rsid w:val="005A3B17"/>
    <w:rsid w:val="00881DA5"/>
    <w:rsid w:val="00990544"/>
    <w:rsid w:val="00A62210"/>
    <w:rsid w:val="00A722A5"/>
    <w:rsid w:val="00BD2C55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9905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9905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customXml" Target="ink/ink61.xml"/><Relationship Id="rId21" Type="http://schemas.openxmlformats.org/officeDocument/2006/relationships/customXml" Target="ink/ink9.xml"/><Relationship Id="rId42" Type="http://schemas.openxmlformats.org/officeDocument/2006/relationships/image" Target="media/image19.emf"/><Relationship Id="rId47" Type="http://schemas.openxmlformats.org/officeDocument/2006/relationships/customXml" Target="ink/ink22.xml"/><Relationship Id="rId63" Type="http://schemas.openxmlformats.org/officeDocument/2006/relationships/customXml" Target="ink/ink30.xml"/><Relationship Id="rId68" Type="http://schemas.openxmlformats.org/officeDocument/2006/relationships/image" Target="media/image32.emf"/><Relationship Id="rId84" Type="http://schemas.openxmlformats.org/officeDocument/2006/relationships/customXml" Target="ink/ink42.xml"/><Relationship Id="rId89" Type="http://schemas.openxmlformats.org/officeDocument/2006/relationships/image" Target="media/image37.wmf"/><Relationship Id="rId112" Type="http://schemas.openxmlformats.org/officeDocument/2006/relationships/oleObject" Target="embeddings/oleObject8.bin"/><Relationship Id="rId133" Type="http://schemas.openxmlformats.org/officeDocument/2006/relationships/oleObject" Target="embeddings/oleObject12.bin"/><Relationship Id="rId16" Type="http://schemas.openxmlformats.org/officeDocument/2006/relationships/image" Target="media/image6.emf"/><Relationship Id="rId107" Type="http://schemas.openxmlformats.org/officeDocument/2006/relationships/image" Target="media/image42.emf"/><Relationship Id="rId11" Type="http://schemas.openxmlformats.org/officeDocument/2006/relationships/customXml" Target="ink/ink4.xml"/><Relationship Id="rId32" Type="http://schemas.openxmlformats.org/officeDocument/2006/relationships/image" Target="media/image14.emf"/><Relationship Id="rId37" Type="http://schemas.openxmlformats.org/officeDocument/2006/relationships/customXml" Target="ink/ink17.xml"/><Relationship Id="rId53" Type="http://schemas.openxmlformats.org/officeDocument/2006/relationships/customXml" Target="ink/ink25.xml"/><Relationship Id="rId58" Type="http://schemas.openxmlformats.org/officeDocument/2006/relationships/image" Target="media/image27.emf"/><Relationship Id="rId74" Type="http://schemas.openxmlformats.org/officeDocument/2006/relationships/customXml" Target="ink/ink36.xml"/><Relationship Id="rId79" Type="http://schemas.openxmlformats.org/officeDocument/2006/relationships/customXml" Target="ink/ink41.xml"/><Relationship Id="rId102" Type="http://schemas.openxmlformats.org/officeDocument/2006/relationships/oleObject" Target="embeddings/oleObject6.bin"/><Relationship Id="rId123" Type="http://schemas.openxmlformats.org/officeDocument/2006/relationships/customXml" Target="ink/ink63.xml"/><Relationship Id="rId128" Type="http://schemas.openxmlformats.org/officeDocument/2006/relationships/customXml" Target="ink/ink67.xml"/><Relationship Id="rId5" Type="http://schemas.openxmlformats.org/officeDocument/2006/relationships/customXml" Target="ink/ink1.xml"/><Relationship Id="rId90" Type="http://schemas.openxmlformats.org/officeDocument/2006/relationships/oleObject" Target="embeddings/oleObject3.bin"/><Relationship Id="rId95" Type="http://schemas.openxmlformats.org/officeDocument/2006/relationships/customXml" Target="ink/ink49.xml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customXml" Target="ink/ink12.xml"/><Relationship Id="rId30" Type="http://schemas.openxmlformats.org/officeDocument/2006/relationships/image" Target="media/image13.emf"/><Relationship Id="rId35" Type="http://schemas.openxmlformats.org/officeDocument/2006/relationships/customXml" Target="ink/ink16.xml"/><Relationship Id="rId43" Type="http://schemas.openxmlformats.org/officeDocument/2006/relationships/customXml" Target="ink/ink20.xml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customXml" Target="ink/ink33.xml"/><Relationship Id="rId77" Type="http://schemas.openxmlformats.org/officeDocument/2006/relationships/customXml" Target="ink/ink39.xml"/><Relationship Id="rId100" Type="http://schemas.openxmlformats.org/officeDocument/2006/relationships/oleObject" Target="embeddings/oleObject5.bin"/><Relationship Id="rId105" Type="http://schemas.openxmlformats.org/officeDocument/2006/relationships/customXml" Target="ink/ink54.xml"/><Relationship Id="rId113" Type="http://schemas.openxmlformats.org/officeDocument/2006/relationships/customXml" Target="ink/ink57.xml"/><Relationship Id="rId118" Type="http://schemas.openxmlformats.org/officeDocument/2006/relationships/image" Target="media/image45.wmf"/><Relationship Id="rId126" Type="http://schemas.openxmlformats.org/officeDocument/2006/relationships/customXml" Target="ink/ink65.xml"/><Relationship Id="rId134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customXml" Target="ink/ink24.xml"/><Relationship Id="rId72" Type="http://schemas.openxmlformats.org/officeDocument/2006/relationships/image" Target="media/image34.emf"/><Relationship Id="rId80" Type="http://schemas.openxmlformats.org/officeDocument/2006/relationships/image" Target="media/image35.wmf"/><Relationship Id="rId85" Type="http://schemas.openxmlformats.org/officeDocument/2006/relationships/customXml" Target="ink/ink43.xml"/><Relationship Id="rId93" Type="http://schemas.openxmlformats.org/officeDocument/2006/relationships/customXml" Target="ink/ink47.xml"/><Relationship Id="rId98" Type="http://schemas.openxmlformats.org/officeDocument/2006/relationships/image" Target="media/image39.emf"/><Relationship Id="rId12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customXml" Target="ink/ink7.xml"/><Relationship Id="rId25" Type="http://schemas.openxmlformats.org/officeDocument/2006/relationships/customXml" Target="ink/ink11.xml"/><Relationship Id="rId33" Type="http://schemas.openxmlformats.org/officeDocument/2006/relationships/customXml" Target="ink/ink15.xml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customXml" Target="ink/ink28.xml"/><Relationship Id="rId67" Type="http://schemas.openxmlformats.org/officeDocument/2006/relationships/customXml" Target="ink/ink32.xml"/><Relationship Id="rId103" Type="http://schemas.openxmlformats.org/officeDocument/2006/relationships/customXml" Target="ink/ink52.xml"/><Relationship Id="rId108" Type="http://schemas.openxmlformats.org/officeDocument/2006/relationships/customXml" Target="ink/ink56.xml"/><Relationship Id="rId116" Type="http://schemas.openxmlformats.org/officeDocument/2006/relationships/customXml" Target="ink/ink60.xml"/><Relationship Id="rId124" Type="http://schemas.openxmlformats.org/officeDocument/2006/relationships/customXml" Target="ink/ink64.xml"/><Relationship Id="rId129" Type="http://schemas.openxmlformats.org/officeDocument/2006/relationships/customXml" Target="ink/ink68.xml"/><Relationship Id="rId20" Type="http://schemas.openxmlformats.org/officeDocument/2006/relationships/image" Target="media/image8.emf"/><Relationship Id="rId41" Type="http://schemas.openxmlformats.org/officeDocument/2006/relationships/customXml" Target="ink/ink19.xml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customXml" Target="ink/ink37.xml"/><Relationship Id="rId83" Type="http://schemas.openxmlformats.org/officeDocument/2006/relationships/oleObject" Target="embeddings/oleObject2.bin"/><Relationship Id="rId88" Type="http://schemas.openxmlformats.org/officeDocument/2006/relationships/customXml" Target="ink/ink46.xml"/><Relationship Id="rId91" Type="http://schemas.openxmlformats.org/officeDocument/2006/relationships/image" Target="media/image38.wmf"/><Relationship Id="rId96" Type="http://schemas.openxmlformats.org/officeDocument/2006/relationships/customXml" Target="ink/ink50.xml"/><Relationship Id="rId111" Type="http://schemas.openxmlformats.org/officeDocument/2006/relationships/image" Target="media/image44.wmf"/><Relationship Id="rId132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customXml" Target="ink/ink6.xml"/><Relationship Id="rId23" Type="http://schemas.openxmlformats.org/officeDocument/2006/relationships/customXml" Target="ink/ink10.xml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customXml" Target="ink/ink23.xml"/><Relationship Id="rId57" Type="http://schemas.openxmlformats.org/officeDocument/2006/relationships/customXml" Target="ink/ink27.xml"/><Relationship Id="rId106" Type="http://schemas.openxmlformats.org/officeDocument/2006/relationships/customXml" Target="ink/ink55.xml"/><Relationship Id="rId114" Type="http://schemas.openxmlformats.org/officeDocument/2006/relationships/customXml" Target="ink/ink58.xml"/><Relationship Id="rId119" Type="http://schemas.openxmlformats.org/officeDocument/2006/relationships/oleObject" Target="embeddings/oleObject9.bin"/><Relationship Id="rId127" Type="http://schemas.openxmlformats.org/officeDocument/2006/relationships/customXml" Target="ink/ink66.xml"/><Relationship Id="rId10" Type="http://schemas.openxmlformats.org/officeDocument/2006/relationships/image" Target="media/image3.emf"/><Relationship Id="rId31" Type="http://schemas.openxmlformats.org/officeDocument/2006/relationships/customXml" Target="ink/ink14.xml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customXml" Target="ink/ink31.xml"/><Relationship Id="rId73" Type="http://schemas.openxmlformats.org/officeDocument/2006/relationships/customXml" Target="ink/ink35.xml"/><Relationship Id="rId78" Type="http://schemas.openxmlformats.org/officeDocument/2006/relationships/customXml" Target="ink/ink40.xml"/><Relationship Id="rId81" Type="http://schemas.openxmlformats.org/officeDocument/2006/relationships/oleObject" Target="embeddings/oleObject1.bin"/><Relationship Id="rId86" Type="http://schemas.openxmlformats.org/officeDocument/2006/relationships/customXml" Target="ink/ink44.xml"/><Relationship Id="rId94" Type="http://schemas.openxmlformats.org/officeDocument/2006/relationships/customXml" Target="ink/ink48.xml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customXml" Target="ink/ink62.xml"/><Relationship Id="rId130" Type="http://schemas.openxmlformats.org/officeDocument/2006/relationships/image" Target="media/image48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customXml" Target="ink/ink3.xml"/><Relationship Id="rId13" Type="http://schemas.openxmlformats.org/officeDocument/2006/relationships/customXml" Target="ink/ink5.xml"/><Relationship Id="rId18" Type="http://schemas.openxmlformats.org/officeDocument/2006/relationships/image" Target="media/image7.emf"/><Relationship Id="rId39" Type="http://schemas.openxmlformats.org/officeDocument/2006/relationships/customXml" Target="ink/ink18.xml"/><Relationship Id="rId109" Type="http://schemas.openxmlformats.org/officeDocument/2006/relationships/image" Target="media/image43.wmf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customXml" Target="ink/ink26.xml"/><Relationship Id="rId76" Type="http://schemas.openxmlformats.org/officeDocument/2006/relationships/customXml" Target="ink/ink38.xml"/><Relationship Id="rId97" Type="http://schemas.openxmlformats.org/officeDocument/2006/relationships/customXml" Target="ink/ink51.xml"/><Relationship Id="rId104" Type="http://schemas.openxmlformats.org/officeDocument/2006/relationships/customXml" Target="ink/ink53.xml"/><Relationship Id="rId120" Type="http://schemas.openxmlformats.org/officeDocument/2006/relationships/image" Target="media/image46.wmf"/><Relationship Id="rId125" Type="http://schemas.openxmlformats.org/officeDocument/2006/relationships/image" Target="media/image47.emf"/><Relationship Id="rId7" Type="http://schemas.openxmlformats.org/officeDocument/2006/relationships/customXml" Target="ink/ink2.xml"/><Relationship Id="rId71" Type="http://schemas.openxmlformats.org/officeDocument/2006/relationships/customXml" Target="ink/ink34.xml"/><Relationship Id="rId9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29" Type="http://schemas.openxmlformats.org/officeDocument/2006/relationships/customXml" Target="ink/ink13.xml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customXml" Target="ink/ink21.xml"/><Relationship Id="rId66" Type="http://schemas.openxmlformats.org/officeDocument/2006/relationships/image" Target="media/image31.emf"/><Relationship Id="rId87" Type="http://schemas.openxmlformats.org/officeDocument/2006/relationships/customXml" Target="ink/ink45.xml"/><Relationship Id="rId110" Type="http://schemas.openxmlformats.org/officeDocument/2006/relationships/oleObject" Target="embeddings/oleObject7.bin"/><Relationship Id="rId115" Type="http://schemas.openxmlformats.org/officeDocument/2006/relationships/customXml" Target="ink/ink59.xml"/><Relationship Id="rId131" Type="http://schemas.openxmlformats.org/officeDocument/2006/relationships/oleObject" Target="embeddings/oleObject11.bin"/><Relationship Id="rId61" Type="http://schemas.openxmlformats.org/officeDocument/2006/relationships/customXml" Target="ink/ink29.xml"/><Relationship Id="rId82" Type="http://schemas.openxmlformats.org/officeDocument/2006/relationships/image" Target="media/image36.wmf"/><Relationship Id="rId19" Type="http://schemas.openxmlformats.org/officeDocument/2006/relationships/customXml" Target="ink/ink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22.4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 0 37,'0'0'11,"0"0"-11,0 0 7,0 0-7,0 0 1,0 0-1,0 0 0,0 0 0,0 0 4,0 0-4,0 0 1,0 0-1,4 7 6,-4-1-6,0 4 4,0 0-4,4-1 5,-4 1-5,-4 3 0,4 0 0,0 0 3,-4 1-3,4-5 1,-5 1-1,5 3 2,-4-3-2,4 3 4,-4-3-4,4 0 1,-5 3-1,5-4 1,-4 5-1,4-5 2,0-2-2,0-1-4,0-2 4,0-4 1,0 0-1,0 0 2,0 0-2,0 3 0,0-3 0,0 0-2,9 3 2,-5-6 0,0 3 0,5 0 3,-5 0-3,5-3 0,0-1 0,-1 4 0,1 0 0,0-3-3,-1 0 3,5 3 1,-4 0-1,0 0 0,-1 0 0,1 0-2,-5 3 2,5 0 0,-9-3 0,4-3 0,-4 3 0,5 3 1,-5-3-1,0 0-2,0 0 2,0 0-5,0 0 5,0 0-7,0 0 7,0 0-19,0 0 19,0 0-27,0 0 27,4-6-26,4-1 2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43.3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8 37,'0'0'9,"0"0"-9,0 0 7,0 0-7,0 0 0,0 0 0,4-3 3,5-1-3,0 1 5,0 0-5,4 0 1,0-1-1,-5-2 5,6-1-5,3 1 1,-4-1-1,4 7 1,-4-3-1,1 6-1,-1 1 1,0 2 0,-5 1 0,1 2 2,-5 1-2,1 6 1,-1-2-1,-4 2 2,0 0-2,-4 1 0,4-4 0,-5 0 4,1 3-4,0-3 1,-5 0-1,5-3 2,-5 3-2,5-7 2,-5 1-2,5 0 3,-1-1-3,1-3 1,4-3-1,-5 4 0,5-4 0,0 0 1,0 0-1,0 0 0,0 0 0,0 0 0,5-4 0,4 4 0,-1-3 0,5 0 0,0 3 0,0 0 0,0 0 0,5 0 0,-9 6 0,4-2-1,-5 5 1,-3 1 2,3 6-2,-3-2-2,-5 2 2,4 0 2,-4 0-2,0-2-1,-4 2 1,-1 0 0,-3 1 0,-1-4 1,0 0-1,-4-4 3,0 1-3,-4 0 2,4-3-2,-5-4 0,5 0 0,-4-3 2,4 0-2,4-3-1,-4 0 1,0-1 0,0-2 0,0-1 2,4 1-2,0-4-2,1 3 2,3-2-1,1 5 1,0-2-26,4 6 26,0 0-66,0 0 6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41.6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3 0 40,'0'0'10,"0"0"-10,0 0 9,0 0-9,-4 3 0,0 4 0,-1 6 2,1 3-2,-5 4 8,5-1-8,-5 4 2,5 0-2,-5 6 0,0 4 0,-21 0 4,4-1-4,8 1 4,5-4-4,5 4 0,-1-7 0,9 0 1,-4-3-1,4 0 0,0 0 0,30-7 1,-4 4-1,-8-1 2,-1-3-2,5-2 1,0-5-1,-1-2 0,1-4 0,4-3 3,0-3-3,-4-4-1,4 1 1,0-4-3,-4-3 3,0 0 0,-5 0 0,1-4-3,-5-2 3,-4 3-1,-1-1 1,-3 4 0,-1-3 0,-4 3-2,-4 3 2,-1 4 1,-3-1-1,-5 4-1,4 3 1,-9 0 0,1 6 0,0 1-1,3 6 1,-3 0 1,0 3-1,-1 7-1,5 0 1,0 3 1,4 0-1,5-3 1,0 0-1,-1-7-5,5 0 5,5-2-46,-1-5 46,0-2-26,5-4 2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40.6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66 27,'0'0'9,"0"-6"-9,0 6 1,0-3-1,0-4 5,4 1-5,-4-4 4,0 3-4,5-3 4,-1 1-4,0-1 3,5 0-3,0-3 1,30 3-1,-9-3 2,-4 3-2,-4-3 1,0 4-1,-5-1-1,0 3 1,1 4 0,-1 6 0,-4 4 1,0 6-1,-4 6-1,0 1 1,-1 6 0,-3 3 0,-1 4-1,-4 3 1,0 0 1,0-3-1,0-4 1,-4 0-1,-5 1 0,5-4 0,-5 0 1,0-7-1,-4 1 3,-4-7-3,4 0-2,0-3 2,-5-7 1,1 0-1,-22 1 7,9-4-7,3-4 3,10 1-3,4 0-3,0-7 3,9 0 3,-5 1-3,9-4 0,-4-1 0,4 1 0,4 4 0,0-4-1,1 3 1,-1-3 1,35 6-1,-8 4-2,-5 0 2,0 6 0,-5 0 0,-3 0 1,3 4-1,-3 3 0,4 0 0,-5 3 1,0-4-1,-4 4 2,5-6-2,-5 3-2,0-7 2,-5 0 0,5 1 0,-4-1-3,0-3 3,0 0-31,-5 0 31,0 0-35,1-3 3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36.0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27 50,'0'-16'10,"18"-27"3,-1 14-13,-4 10 1,4 5-1,1 8-1,3 6 1,-3 6 2,-1 8-2,1 5-2,-5 7 2,0 3 0,-5 11 0,1-1 2,-5 3-2,-4-3 0,0 3 0,-4-2 0,-5 2 0,-4-6-1,0-7 1,0-6 3,-4-7-3,-1-6 2,5-4-2,0-2 2,0-11 2,5-3-3,3 4-1,5 3 0,9-1 1,4 4-1,9 0-2,-1 4 2,6-1 1,3 0-1,0 4 0,5-1 0,-9-3 0,0 4 0,0-1-13,0 1 13,0 0-72,-4-4 7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33.9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88 34,'0'0'11,"0"0"-11,0-6 5,0-1-5,4-3 3,1 1-3,-1-1 1,5 0-1,-1 3-1,5-2 1,0 2 1,0 1-1,0-1 2,4 7-2,-4 3-1,0 4 1,0-1 0,-4 4 0,0 6 5,-5 1-5,0 2 8,-4 1-8,0 0 2,-4-1-2,0 4 4,-5 0-4,0 3 5,-4-3-5,-4-4 3,4 1-3,-4-4 4,4-3-4,0-3 4,4-3-4,1-1 1,8-6-1,0 0 0,0 0 0,0-6-1,0-1 1,0 1 2,8-7-2,1 3-1,4-3 1,0 3 2,8 3-2,1 1-3,0 3 3,-1 3-2,1 3 2,0 7 0,-5 3 0,0 3-1,-8 0 1,-1 4 1,-3 0-1,-5-1 0,0 1 0,0-7 2,-5 0-2,-8-3 5,-4-1-5,-4 1 1,-1 3-1,-4-3 1,0 0-1,0 0 0,5-1 0,3 4 0,5-6 0,0 3-1,5-4 1,3-2-8,1 2 8,4-3-62,0 4 62,9-4-25,4-6 2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34.9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 189 23,'0'0'18,"0"0"-18,0 0 13,0 0-13,0 0 6,0 0-6,-4-6 8,4 3-8,0-4 1,4 1-1,5-7 3,4-4-3,4-6 0,1 0 0,21 1 0,0-1 0,0 3 0,-4 7 0,0 7 1,-9-1-1,-4 10-1,-5 7 1,-4 10-1,-8 6 1,3 3 2,-8 4-2,0 3 1,-4-4-1,4 1 5,-4-4-5,-5-6 4,5-6-4,-5-4 4,5-4-4,-1 1 3,5-10-3,-4 4 0,4-4 0,-4 0 0,4 0 0,-5-4 0,5 1 0,5-7 0,3 4 0,1-4-1,8 3 1,5-2-2,4 5 2,0 1 1,-4 6-1,0 4-1,0 6 1,-9 3 0,-4 1 0,-1 9 3,-3-4-3,-10 8-4,1-1 4,-5-3 3,-8 0-3,-1-9 1,-8-1-1,0-6 0,0-4 0,-5-2 1,5-4-1,0 0 2,9 0-2,-1-4-3,1-2 3,8-1-11,1 1 11,8-4-55,0-3 55,8-3-23,5 3 2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32.36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5 19,'0'0'5,"0"0"-5,0 0 10,0 0-10,4-3 4,-4 3-4,5-3-1,-5 3 1,0 0 6,0 0-6,4 0 6,0 6-6,-4 4 4,0 3-4,0 0-1,0 0 1,0 7 1,0-1-1,-4 1 3,4 2-3,-4-2-2,4 3 2,-5-1-1,5-2 1,0-4 1,0 4-1,0-7 0,0 0 0,5-7 0,-5 1 0,4-1-1,-4-6 1,9 0 1,-5 0-1,5-3 0,-1 0 0,5-4 2,0 1-2,5-4-1,-5 0 1,4 7-1,1 3 1,-1 0 0,0 3 0,1 0 0,-5-3 0,4 4 2,0-1-2,-4 3-1,-4-2 1,4 2 1,-4-2-1,-5-4 0,5 3 0,-5-3 0,-4 0 0,0 0-2,0 0 2,0 0 1,0-3-1,0-4-15,0 0 15,0-6-37,-4 0 37,8-3-2,-8-7 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32.68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9 0 27,'0'3'13,"0"10"-13,-5 0 10,5 6-10,0 1 5,-4 6-5,4 4 7,-4 2-7,4 1 7,-5 3-7,5-4-2,-4 8 2,4 2 1,-4 0-1,4-2 2,0-5-2,0-2-1,0-7 1,0-6-2,0-4 2,0-9-7,4-4 7,0-6-51,5-10 51,-5-7-8,44-9 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02.09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47 0 53,'0'0'6,"-4"7"-6,-1 6 10,1 3-10,0 0 5,-1 4-5,1-1 6,-22 11-6,4 2 4,5 14-4,9 3 5,-5 6-5,8 0 4,-3 1-4,3 2 2,1-2-2,0-4 1,-1-7-1,5-6 0,0-6 0,0-4-1,-4-9 1,4-4 1,0-3-1,0-3-1,-4-4 1,4-6-12,0 0 12,0 0-58,0 0 58,4-6-24,-4-1 2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8:01.6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5 0 40,'0'0'9,"0"0"-9,0 0 11,0 0-11,0 0 10,0 0-10,0 0 3,-4 3-3,-1 7 2,1 0-2,0 6 6,-1 4-6,1 6 2,0 0-2,-1 3 0,1 1 0,0-4 3,-1 0-3,1 0-1,4-3 1,-4-3-1,4-7 1,-5 3 3,5-3-3,0-6-1,-4 2 1,4-2-1,0-4 1,0-3 0,4 3 0,5 1-1,0-8 1,-1-2 3,5-4-3,0 0 0,5 1 0,-1-5-1,1 8 1,-1-4 0,1 4 0,-1-1 1,-4 4-1,0 3-2,-4 0 2,-1 3-1,-3 0 1,-1 1 3,-4 2-3,0-6-2,0 0 2,5 3-1,-5-3 1,0 0-1,0 0 1,0 0 2,0 0-2,0 0-7,0 0 7,0 0-18,4-3 18,-4 3-24,4-6 24,1-4-35,3 0 3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27.38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2 0 36,'0'0'10,"0"0"-10,0 0 8,0 0-8,0 0 6,0 0-6,0 0 13,0 0-13,0 0 4,0 0-4,0 0 4,0 0-4,0 0 2,0 0-2,0 0 3,-8 7-3,3-1-3,1 4 3,0 3 2,-5-3-2,0 3-2,5 0 2,-5 0 4,5 0-4,-5 0-1,5-3 1,-5 3 1,5 0-1,-5 0 0,5 0 0,-1 3 0,1-6 0,-1 3 2,1 0-2,4 0 0,-4 0 0,-1 0 1,5 4-1,0-4 3,0 3-3,0-3-3,0 0 3,5 0 2,-5 0-2,4-3 0,-4 0 0,4 0 0,1 0 0,-1-4 1,1 4-1,-1-4 0,-4 1 0,9 3 0,-5-4 0,5 1 2,-5-1-2,5 1-1,-5-1 1,5-2-1,0 2 1,-1-3 0,-3 1 0,3-1 1,1 0-1,0-3-1,-1 3 1,1-3 0,0 0 0,0 0 1,-1-3-1,1 0 0,21 0 0,-8-4 3,0 1-3,-9-1-1,0-3 1,-4 4 1,0-4-1,-1 0 1,-3 4-1,-1-1 5,0-3-5,-4 7 0,5-3 0,-1 2 2,-4-6-2,0 1 2,4-1-2,-8 3-1,4-2 1,0 2 2,0 1-2,-4-4-1,4 6 1,-5-2-1,5 3 1,0-1 3,-4-2-3,0 3-1,-1-4 1,1 7 2,0-6-2,-27-1 2,5 4-2,8-1-3,5 4 3,0 0 1,0 0-1,5 4 0,-5-4 0,8 0 1,-4 3-1,1 0-1,-1 1 1,0 5 1,1-5-1,3 2 0,-3 1 0,-1 2 3,0 1-3,0-3-2,1 3 2,3-1-1,1 1 1,0-3-1,-1-1 1,5-6 0,0 7 0,0-1-2,0 1 2,0-1-34,5 4 34,-1 0-73,5 0 7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57.62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2-1 49,'0'0'13,"0"0"-13,0 0 14,0 0-14,0 0 7,-9 0-7,5 0 4,0 7-4,-5-1-3,0 8 3,1 2 2,3 0-2,-3 0 1,3 1-1,-3 2 0,-1 1 0,0-4 2,5 4-2,-5 3-1,5 3 1,0 0 2,-1 0-2,5 3-2,-4-2 2,0-1 1,4 0-1,0-3 0,4-1 0,-4 1-1,4-3 1,1 0-1,-1-4 1,0-3 1,5 3-1,-5-3 0,5-3 0,-5 3 0,9-3 0,-4-4 1,0-2-1,4 2 0,0-6 0,0 0-1,0-3 1,4 0-1,0-1 1,-4 1 3,4-7-3,1 1 0,-1-4 0,0-1-1,-4-2 1,0 3 1,-4 0-1,-5 0 1,1 3-1,-1 0-2,-4 4 2,0-4 0,-4 0 0,-1 0 0,1 4 0,-9 3 1,0-1-1,0 4 0,-4-3 0,-1 3 0,5 7 0,-4 6-2,4-3 2,0 3 2,5 0-2,-5 3-2,4-3 2,5-3 2,-1 0-2,1-4-5,4 1 5,0-7-61,9 0 61,4 0-23,-5-7 2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53.57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 137 44,'0'0'15,"0"0"-15,0 0 16,0 0-16,0 0 8,0 0-8,0 0 2,-4-7-2,4 1 4,4-4-4,1 0-4,3-6 4,1 0 2,4 0-2,0-1 0,0 4 0,5 0 1,4 4-1,-5 5-1,1 4 1,-1 4-1,-8 9 1,0 3 1,-5 3-1,0 7 1,-4 4-1,0-1-2,0-3 2,-4 3 1,0-6-1,-1 0 1,-4-1-1,1-5 1,-1-5-1,0 1-2,-4-6 2,4-1 1,1-2-1,-1-4 1,0 0-1,5-4 2,-1 1-2,5-3-2,-4 2 2,0 1 1,4 0-1,0 0 0,0 3 0,0 0-2,0 0 2,8 3 2,1 3-2,0-2 0,4 5 0,4-2-1,1-1 1,-1 4 2,1-3-2,-1 2-1,-4 1 1,5 0-1,-1-4 1,-4-2 1,1-1-1,-1 3 1,0-6-1,-4 0-1,-1 0 1,1 0-36,0 0 36,-1 0-53,1 4 5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52.3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01 6 51,'0'0'17,"0"0"-17,0 0 14,0 0-14,-9-6 7,5 6-7,-5 0 5,0 0-5,0 3 1,-4 0-1,-4 1 1,0 2-1,-5 1 2,0-4-2,-8 0-2,8 0 2,-4 1 0,-26-4 0,13 3 0,8-6 0,10 3 0,3 0 0,5 0 0,5 0 0,3-4 7,1 4-7,4 0-7,0 0 7,0 4 0,-4 2 0,4 1 0,0 2 0,4 4-2,-4 4 2,4-4 3,-4 6-3,5 1-1,-1 3 1,-4-1 1,0-2-1,4 0 1,-4-1-1,0-3-1,0 1 1,5-4-1,-5-7 1,0 1 1,0-4-1,0-3-1,0 3 1,0-3 0,0 0 0,0 0 1,0-6-1,4-4 0,35 0 0,-8-3-1,-5 3 1,0-3 1,0 4-1,0-1 0,4 3 0,-4 1-1,0 9 1,-8 0 1,3 4-1,-3 9-1,-5 0 1,-5 7 1,1 3-1,-4 4 0,-1-4 0,-4 3 1,0-3-1,-4-6-2,4-4 2,-9 0 1,-4-3-1,0-3-1,-5-4 1,-3-2 1,-1-1-1,0-3-1,1 0 1,-1-3-1,4 3 1,1-4-37,-31 1 37,18 0-57,4-4 5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5:42.66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 0 31,'0'0'13,"0"0"-13,0 0 9,0 0-9,0 0 14,0 0-14,0 0 4,-4 6-4,4 1 2,-4 3-2,4 3 2,0 3-2,0 7 2,0 3-2,0 0 2,0 0-2,0-4 2,4 4-2,-4 0 2,0 4-2,4-4 3,-4 0-3,4 0 1,-4 0-1,5 0 0,-5-7 0,0 1-1,4-4 1,-4-3 2,0-3-2,0-1-1,0-5 1,0-1-1,0-3 1,0 0-11,0 0 11,0 0-56,0 0 56,4 6-18,-4-2 1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5:42.07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 0 38,'0'0'12,"0"0"-12,0 0 10,0 0-10,-4 4 10,4 6-10,-4-1 5,4 4-5,-4 7 4,4 0-4,0 2 5,0 4-5,0 4 2,0-1-2,0 1 2,0-1-2,0 0 0,0-3 0,0-3-1,0 0 1,0-3 2,0-4-2,0-3-2,0 0 2,0-3 0,0-3 0,4-1-5,-4-3 5,0 1-28,0-4 28,0-7-45,0 1 45,4-8-8,-4 1 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5:30.6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2 48 33,'0'0'7,"0"0"-7,0 0 10,0 0-10,0 0 10,0 0-10,0 0 10,0 0-10,0 0 3,0 0-3,0-6 1,-4-1-1,4 4 3,-4-3-3,-1 2 7,-4 1-7,5 0 3,-5-4-3,1 4 0,-1 3 0,0-3 0,-4 0 0,5 3 2,-1 0-2,5 0 1,-5 3-1,0 0-1,1 0 1,-1 4-1,0-1 1,5 1 1,-5-1-1,5 4-1,0 0 0,-1 3 1,1-3 2,0 3 0,4 3 0,0-3-2,0 0 4,0-3-4,4 0 7,-4-1-7,4-2 2,1-1-2,-1 1 1,5 3-1,-1 0 0,-3-1 0,8-5 1,-5 2-1,1-3-1,0 1 1,4-4 2,-5 0-2,5-4 0,-4 1 0,4-3 1,-4-1-1,-1-3 0,1 0 0,0 1-3,-5-4 3,5 0 3,-5 0-3,1 0-1,-1 0 1,0 3 0,-4 0 0,5 0-1,-10 1 1,10-1-1,-10 3 1,10 1 1,-5-1-1,0 7 2,-5-3-2,5 3-3,0 0 3,0 0 3,0 3-3,0-3-3,0 10 3,5-3 1,-5 2-1,0 1 1,0 3-1,0-3-2,0 3 2,4 0 3,-4 3-3,0 0 1,0 4-1,0 0 2,4-4-2,-4 3 3,5-2-3,-5-1 2,4-3-2,-4 0 1,4-3-1,1-4 0,-5 4 0,0-4 1,0-2-1,0 6 0,0-7 0,0 3 1,0-2-1,4-1-1,-8 3 1,30-2 1,-9-1-1,-4 0 0,-4 4 0,-5-1-1,-4-6 1,0 0 1,4 0-1,-4 0-5,5 3 5,-5-3-43,4-6 43,0 3-72,1-4 7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5:40.9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 51,'0'0'19,"0"0"-19,0 0 13,0 0-13,0 0 7,0 0-7,0 0 3,0 0-3,9-3 5,-5 3-5,9 0 6,-4 0-6,4 0 4,0 3-4,4-3 2,0 0-2,27 3 0,-5-3 0,-9-3 0,0 3 0,-4 0 1,0 0-1,-4 0 1,0 3-1,-5 0 2,-4 1-2,0-1-1,-4 0 1,-5 0 0,0 1 0,-4-4 1,5 6-1,-5-6 0,0 3 0,-5 4 1,5-1-1,-4 1 0,4 3 0,-4-4 0,-1 1 0,1 3 1,0 3-1,-5 0 0,5 3 0,-5 0-1,5 1 1,-5-4-1,5 3 1,-1 0 2,-3 4-2,3 3-1,1 0 1,-5 0 0,9 3 0,-4 0 0,0-3 0,-1 3 3,1-7-3,0-2-3,4 2 3,-5-2 1,1-1-1,0 0 0,-1-3 0,1 0-1,0-3 1,-5 0-1,9-4 1,-4 1-20,4 0 20,0-4-38,0-3 38,8 3-46,1-3 46,0 0-9,-1-3 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5:29.0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4 0 21,'0'0'15,"0"0"-15,0 0 8,0 0-8,0 0 12,0 0-12,-5 7 15,1-4-15,4 4 8,-4-4-8,-1 3 11,-4-2-11,5-1 6,-5 0-6,1 0 7,-1 1-7,0-4 3,1 0-3,-1 0 0,-4 0 0,4 0 1,-4 0-1,4-4-1,1 1 1,-1 3 1,5-3-1,-5 3 0,4-3 0,5 3-1,0 0 1,0 0 1,0 0-1,0 0-1,0 0 1,0 0 1,-4 3-1,4 3-1,0 1 1,0 3 1,0 0-1,0-1-1,4 1 1,-4 3 1,5 3-1,-5 1-1,0-1 1,4-3 1,-4 0-1,0 0-1,5 0 1,-5 4 1,0-8-1,0 1 0,0 0 0,4 0-1,-4 0 1,0-4 1,0-3-1,0 1 0,0-4 0,0 0 2,0 0-2,0 0-3,0 0 3,0 0 0,0-4 0,4 1 0,-4-3 0,5-1 2,-5 1-2,4-1-2,0 1 2,1-4 2,3 3-2,1 1-2,0 2 2,0 1-1,-1 3 1,1 3 0,0 1 0,-1 2-7,1 4 7,0 0-1,-1 0 1,1 3 0,0 0 0,0 0-3,-5 3 3,0 0 2,-4 1-2,5-1 0,-5 0 0,0 4-1,0-4 1,0 1 1,-5-1-1,1 0 1,-5 1-1,5-4-1,0 0 1,-10-4 1,6 1-1,-5-3 1,0-4-1,0 0 5,0 1-5,-1-1 2,1-3-2,0 0-2,0 0 2,5-3-6,-6 3 6,6 0 0,-1-4 0,5 4-19,4 0 19,0 0-38,0 0 38,0-3-39,8-3 3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25.48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6,'0'0'9,"0"0"-9,0 0 7,0 3-7,0 0 8,0 4-8,5 3 7,-5-1-7,0 8 6,0-1-6,0 3 7,4 1-7,-4 3 5,0-4-5,0 4 8,0-3-8,5-1 4,-5-3-4,4 1 2,0 2-2,1-6-1,-1 4 1,5-8 0,-1 4 0,1 0 0,4 0 0,-4-6-1,4 3 1,0-7 2,-4-3-2,4 0 0,0 0 0,0-3-3,0-4 3,0 1 4,0-4-4,-4 0-3,-1-3 3,1 0 0,-4-6 0,-1 2 1,0-2-1,-4-1-1,0 1 1,-4 2 0,-5 1 0,0 0 0,-4 3 0,-4 3 3,0 0-3,-5 7 0,-4 0 0,0 3 0,4 3 0,4 0-6,1 1 6,8-1-54,1 3 54,3-6-49,1-9 4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24.82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15 37,'0'0'20,"0"0"-20,0 0 21,0 0-21,0 0 19,0 0-19,0 0 10,0 0-10,0 0-1,0 0 1,0-7 3,0 1-3,0-4 0,4-3 0,5 0 1,-5-3-1,5 3-1,0 0 1,4 3 0,0 0 0,0 7-2,4 3 2,-4 6-2,0 4 2,0 10 2,0 2-2,-4 1-1,0 7 1,0-1 0,-1 0 0,-3 1 0,-1-1 0,-4-3 2,0 4-2,-9-7-2,5 6 2,-9-3 4,4-3-4,0-7-4,-4-3 4,5-3 0,-1-3 0,0-4 3,1-3-3,3 0-3,-4-3 3,5 3 2,4 0-2,-4-7-1,4 1 1,-5-4 2,5 0-2,0 0-1,5-3 1,3 3 0,1 1 0,0 2-1,4 0 1,0 1 1,0 3-1,9-1-2,-5 4 2,1-3 0,3 3 0,-3 0 1,-1 0-1,-4 3 1,-4 1-1,4-1 0,-4 3 0,-5-2 1,5 2-1,-5 1-2,-4-7 2,5 3-1,-5-3 1,4 3-8,-4-3 8,0 0-9,0 0 9,0 0-27,0 0 27,0 0-35,0-3 35,0 3-26,4-6 2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22.95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 0 36,'0'0'10,"0"0"-10,0 0 7,0 0-7,-4 3 0,4 3 0,-4 1 3,4 3-3,0 0 4,0 3-4,0 3 7,0 0-7,4-3 6,-4 7-6,0-1 2,4 11-2,1 3 4,-5-1-4,0 1 1,4 6-1,-4-3 0,0-3 0,4-7 3,-4 3-3,0-3 2,0-3-2,0 0 0,-4 0 0,4-4 1,0-6-1,4 0-3,-4-6 3,4-1-56,0-9 56,4 0-26,-3-4 2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21.82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70 10 47,'0'0'14,"0"0"-14,0 0 12,0 0-12,0 0 6,0 0-6,0 0 2,-9-3-2,4 0 6,-3-1-6,-1 4 5,0 0-5,0 4 4,-4-1-4,0 0 0,0 0 0,4 1 0,0-4 0,-4 3 0,5 4 0,-1-7 0,4 3 0,-3 0 0,3 0 0,-25 1 0,3-1 0,14 3 0,0-2 0,9-1 0,-1 0 0,1 0-2,0 1 2,4 2 3,0 1-3,0-1-3,0 4 3,30 0 2,-8 3-2,-9-4 0,0 5 0,-8-5 0,4 4 0,-9 4 0,4-8 0,0 4 0,1-3 0,-5-3 2,0-4-2,0-3 1,4 3-1,-4-3-2,0 3 2,0-3 6,0 0-6,0 0 2,0 0-2,4-3 0,1-3 0,-1 2-2,1-2 2,3-1 3,5 1-3,-4-1 1,0 1-1,4 3 0,0-1 0,-4 1-9,4 0 9,0 3-1,-4 3 1,4 0 1,0 1-1,-4 2 0,4 1 0,-4-1-1,0 4 1,-5 0 6,1-4-6,-1 4-5,0 0 5,1 3 5,-1 0-5,-4 0-6,4 0 6,-4 0 6,0 0-6,-4 0-5,0 0 5,-1-3 6,-3-1-6,-1-2 4,-4-4-4,0 4 6,-1-4-6,-3 4 2,-1-4-2,1 3 1,4-6-1,-5 4 0,5-4 0,-5 0-1,5 0 1,-4 0 1,-23 0-1,14 0 0,9 0 0,-1 0-11,9 0 11,1 0-26,3 0 26,5 0-49,0 0 49,5 3-30,25 0 3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20.3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4,'0'0'23,"0"0"-23,0 0 13,0 0-13,0 0 7,0 0-7,0 0 3,0 0-3,0 0 1,0 0-1,0 0-2,0 0 2,0 0 1,0 0-1,0 0 0,0 3 0,0 3 0,0 1 0,4 2 3,-4 1-3,5 3 0,-5-3 0,0 3 3,0 3-3,0-3 7,4 3-7,-4-3 3,0 4-3,4-1 0,-4 0 0,0 3 0,0-2 0,0 2 2,0-3-2,0-3 2,0 0-2,5 3 1,-5-6-1,0-3 1,0-4-1,0 0 0,0-3 0,0 0 0,0 0 0,0 0-2,0 3 2,0-3 0,0 0 0,0 0 1,0 0-1,4 4 0,-4-4 0,4-4-7,-4 4 7,5 0-26,-1-3 26,0-3-42,-4-1 42,5 4-35,-1-7 3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13.50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56 44,'0'0'10,"0"-7"-10,0 4 6,0-3-6,0-4 12,0 0-12,4 0 7,-4 1-7,5-4 4,-5 0-4,8 3 5,-3-7-5,-1 4-1,0 4 1,5-1 0,0 3 0,-1 1 0,-3 3 0,3 3-1,1 3 1,0-3 0,-5 6 0,5 4 0,-1 0 0,1 3 1,0 3-1,-1 4 2,-3-1-2,-1 7 0,-4-3 0,4 0 1,-8 3-1,4 0 2,-4 3-2,4-2-1,-9-5 1,5 1 2,-1 0-2,-3-7 0,3 1 0,-3-4 3,-1-4-3,5-2 8,-5-1-8,5-2 1,-1-1-1,1-3 5,-5-3-5,5 3 0,0-7 0,-1 1 0,5-1 0,0-6 0,0 0 0,0 3 1,5-3-1,-5 3 0,4 1 0,-4 2 2,4 1-2,5 2-2,-5 1 2,9 0 0,-4 6 0,4 0 0,-4 1 0,4 2 0,-5 4 0,5 0 1,-4 3-1,4 0 0,-4-3 0,4-1 2,-4 4-2,-1-3-1,1 0 1,26-4 0,-5 1 0,-13 3 0,1-4 0,-5-3-3,-4 1 3,-1-1-18,1 0 18,-5 4-71,5 6 71,0 3-20,-5-3 2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12.5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 39,'0'0'15,"0"0"-15,0 0 16,0-6-16,0 6 7,0 0-7,0 0 4,0 0-4,0 0 6,0 0-6,0 3 3,4 4-3,1 2 4,-5 1-4,8 0 3,-8 3-3,5 0 8,-1 3-8,0 1 0,1 6 0,-5-4 4,4 4-4,0 0-1,1 3 1,-1 0 2,0-3-2,-4 0 0,5-4 0,-5 1 2,4-4-2,-4-3 2,0-3-2,5 3 0,-1-6 0,-4-4 0,0 0 0,0-3 0,0 0 0,0 0-6,0 0 6,0 0-11,0 0 11,0 0-22,0-3 22,4-4-42,-4 4 42,9-3-32,-9-4 3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6:11.32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9 51 50,'0'0'19,"0"0"-19,0 0 13,0 0-13,0 0 11,0 0-11,0 0 4,0 0-4,0 0 0,0 0 0,0-7 9,0 7-9,0-3 3,-5-3-3,1-1 3,0 4-3,-1 0 5,-3-4-5,-1 4 2,0-1-2,5 1 1,-9 0-1,8 0 0,-8 3 0,4 0 0,1 3 0,-5 0 1,4 0-1,0 1-1,0-1 1,5 4 0,0-4 0,-1 3 0,-3 4 0,3-3 2,1 2-2,-1 4-1,1 0 1,4 0 1,0 0-1,0 1 1,-4 2-1,8-3 0,-4 0 0,4 0 0,-4-3 0,5-1 2,-1 1-2,5-3 2,-5-4-2,1 4-1,-1-4 1,5-3 3,-5 0-3,5-3 1,0-1-1,4-2 0,-5 2 0,1-2 0,0-1 0,0 4-2,4-3 2,-4-4 1,-1 7-1,1-4 1,0 4-1,-1 0-3,-8-1 3,9-2 3,-9-1-3,5 1 0,-5-1 0,0 1 0,0-4 0,4 3-2,0-2 2,-4 5 2,0-2-2,5-1-2,-5 1 2,0 6 2,0 0-2,0 0-2,0 0 2,0 0-1,0 0 1,0 0-1,0 0 1,4 0 1,-4 0-1,31 3 1,-36 0-1,1 4-1,30-4 1,-39 4 0,39-1 0,-8 4 1,-10-3-1,1 2-1,-4 4 1,-5-3 1,4 3-1,-4 3-1,4 1 1,-4-4 2,5 3-2,-5 4 1,0-4-1,0 0-2,4 0 2,-4 1 2,0-1-2,0 0 1,0 1-1,0-1-1,0 0 1,0-3 3,0 0-3,0 0 0,0-3 0,0 0-2,0-4 2,0 1 0,0-4 0,0 4 2,-4-4-2,4 0-1,0-3 1,0 7 1,0-4-1,0-3-1,0 0 1,0 0-9,0 0 9,0 0-40,0 0 40,0 0-72,0 0 72,0 0-10,-44-3 1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 0 37,'0'0'11,"0"0"-11,0 0 7,0 0-7,0 0 1,0 0-1,0 0 0,0 0 0,0 0 4,0 0-4,0 0 1,0 0-1,4 7 6,-4-1-6,0 4 4,0 0-4,4-1 5,-4 1-5,-4 3 0,4 0 0,0 0 3,-4 1-3,4-5 1,-5 1-1,5 3 2,-4-3-2,4 3 4,-4-3-4,4 0 1,-5 3-1,5-4 1,-4 5-1,4-5 2,0-2-2,0-1-4,0-2 4,0-4 1,0 0-1,0 0 2,0 0-2,0 3 0,0-3 0,0 0-2,9 3 2,-5-6 0,0 3 0,5 0 3,-5 0-3,5-3 0,0-1 0,-1 4 0,1 0 0,0-3-3,-1 0 3,5 3 1,-4 0-1,0 0 0,-1 0 0,1 0-2,-5 3 2,5 0 0,-9-3 0,4-3 0,-4 3 0,5 3 1,-5-3-1,0 0-2,0 0 2,0 0-5,0 0 5,0 0-7,0 0 7,0 0-19,0 0 19,0 0-27,0 0 27,4-6-26,4-1 2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2 0 36,'0'0'10,"0"0"-10,0 0 8,0 0-8,0 0 6,0 0-6,0 0 13,0 0-13,0 0 4,0 0-4,0 0 4,0 0-4,0 0 2,0 0-2,0 0 3,-8 7-3,3-1-3,1 4 3,0 3 2,-5-3-2,0 3-2,5 0 2,-5 0 4,5 0-4,-5 0-1,5-3 1,-5 3 1,5 0-1,-5 0 0,5 0 0,-1 3 0,1-6 0,-1 3 2,1 0-2,4 0 0,-4 0 0,-1 0 1,5 4-1,0-4 3,0 3-3,0-3-3,0 0 3,5 0 2,-5 0-2,4-3 0,-4 0 0,4 0 0,1 0 0,-1-4 1,1 4-1,-1-4 0,-4 1 0,9 3 0,-5-4 0,5 1 2,-5-1-2,5 1-1,-5-1 1,5-2-1,0 2 1,-1-3 0,-3 1 0,3-1 1,1 0-1,0-3-1,-1 3 1,1-3 0,0 0 0,0 0 1,-1-3-1,1 0 0,21 0 0,-8-4 3,0 1-3,-9-1-1,0-3 1,-4 4 1,0-4-1,-1 0 1,-3 4-1,-1-1 5,0-3-5,-4 7 0,5-3 0,-1 2 2,-4-6-2,0 1 2,4-1-2,-8 3-1,4-2 1,0 2 2,0 1-2,-4-4-1,4 6 1,-5-2-1,5 3 1,0-1 3,-4-2-3,0 3-1,-1-4 1,1 7 2,0-6-2,-27-1 2,5 4-2,8-1-3,5 4 3,0 0 1,0 0-1,5 4 0,-5-4 0,8 0 1,-4 3-1,1 0-1,-1 1 1,0 5 1,1-5-1,3 2 0,-3 1 0,-1 2 3,0 1-3,0-3-2,1 3 2,3-1-1,1 1 1,0-3-1,-1-1 1,5-6 0,0 7 0,0-1-2,0 1 2,0-1-34,5 4 34,-1 0-73,5 0 7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 0 36,'0'0'10,"0"0"-10,0 0 7,0 0-7,-4 3 0,4 3 0,-4 1 3,4 3-3,0 0 4,0 3-4,0 3 7,0 0-7,4-3 6,-4 7-6,0-1 2,4 11-2,1 3 4,-5-1-4,0 1 1,4 6-1,-4-3 0,0-3 0,4-7 3,-4 3-3,0-3 2,0-3-2,0 0 0,-4 0 0,4-4 1,0-6-1,4 0-3,-4-6 3,4-1-56,0-9 56,4 0-26,-3-4 2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0 0 34,'0'0'9,"0"0"-9,0 0 4,0 0-4,0 0 8,0 0-8,-4 6 12,0 1-12,-1-1 2,1 1-2,0-1 5,0 4-5,-1 0 3,1 3-3,0 3 2,-1 0-2,5 1 3,-4 2-3,0 1 3,4 0-3,-4-1 1,-1 1-1,5-4 4,0 0-4,0 1 0,5-4 0,-5 0 2,0-3-2,0-1 3,4 1-3,-4-3-2,8-1 2,1-2 0,0-1 0,-1 3 1,1-6-1,-1 4 0,5-4 0,0 0 2,0-4-2,-5 4-1,5-3 1,0 0 0,-4-4 0,-5 1 2,5-1-2,-1-3-1,1 1 1,-1-4 0,1-1 0,-1-2 1,1 0-1,0 0 0,-1-1 0,-4 4 1,1-3-1,-1-4-1,0 7 1,-4 0 0,0 0 0,-4 0 7,4 3-7,-4 0 0,-1 1 0,1 2 5,-4-3-5,-1 7 5,0-3-5,-3-1 4,-1 0-4,-4 4 2,4 0-2,0-4 0,0 4 0,0 3 0,0-3 0,5 3 0,3 0 0,1-3-16,4 3 16,-4 3-68,8 0 68,5 4-35,4-7 3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8 0 40,'0'0'10,"0"0"-10,0 0 6,0 0-6,0 0 14,0 0-14,0 0 4,0 0-4,0 0 3,0 0-3,0 0 1,0 0-1,0 0 1,-4 6-1,0 4 1,4 0-1,0 6 3,-4 0-3,-1 7 4,5 0-4,0-3 2,-4 2-2,4 1 1,-4 0-1,0 0 0,4-7 0,0 0 1,-5 4-1,1-7-1,4 0 1,0-3 1,0 3-1,0-4-2,0-5 2,0-1 1,0 3-1,0-6 3,0 0-3,0 0-2,0 0 2,0 0-1,0 0 1,0 4-15,0-4 15,4-4-39,1 1 39,3-3-35,5-4 3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34.9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0 0 34,'0'0'9,"0"0"-9,0 0 4,0 0-4,0 0 8,0 0-8,-4 6 12,0 1-12,-1-1 2,1 1-2,0-1 5,0 4-5,-1 0 3,1 3-3,0 3 2,-1 0-2,5 1 3,-4 2-3,0 1 3,4 0-3,-4-1 1,-1 1-1,5-4 4,0 0-4,0 1 0,5-4 0,-5 0 2,0-3-2,0-1 3,4 1-3,-4-3-2,8-1 2,1-2 0,0-1 0,-1 3 1,1-6-1,-1 4 0,5-4 0,0 0 2,0-4-2,-5 4-1,5-3 1,0 0 0,-4-4 0,-5 1 2,5-1-2,-1-3-1,1 1 1,-1-4 0,1-1 0,-1-2 1,1 0-1,0 0 0,-1-1 0,-4 4 1,1-3-1,-1-4-1,0 7 1,-4 0 0,0 0 0,-4 0 7,4 3-7,-4 0 0,-1 1 0,1 2 5,-4-3-5,-1 7 5,0-3-5,-3-1 4,-1 0-4,-4 4 2,4 0-2,0-4 0,0 4 0,0 3 0,0-3 0,5 3 0,3 0 0,1-3-16,4 3 16,-4 3-68,8 0 68,5 4-35,4-7 3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1-1 45,'0'0'12,"0"0"-12,0 0 13,0 0-13,-9 0 5,5 3-5,-5 1 8,-4-4-8,5 0 3,-1 3-3,-4-3 4,4 0-4,-4 0 0,5 0 0,-5 0 0,4-3 0,0 3 1,1 0-1,-1 0 0,5 0 0,-1 0 0,5 0 0,0 0 0,0 0 0,0 0-1,-4 3 1,0 3 0,4 1 0,0-1-1,0 4 1,0 0 1,0 3-1,4 0 0,-4 0 0,4 0 1,-4 4-1,0-4-1,0 0 1,5 3 0,-5-3 0,0 0 0,0 3 0,0-3 2,0 0-2,4 4-1,-4-7 1,0-1 2,0-2-2,4-4 0,-4 0 0,0-3 0,0 0 0,0 0 0,0 0 0,0 0 0,0 0 0,5-6 1,-5-4-1,4 4 2,0-4-2,1 0 0,-1 0 0,0-3-1,5 3 1,4 1 1,-4-1-1,-1 3 0,1 4 0,4 0-3,-4 3 3,-1 3 2,1 4-2,4-4 1,-4 3-1,4 1-3,-5-1 3,5 1 1,-8-1-1,4 1 1,-1-1-1,-3 1 0,-1 3 0,0-4 2,1 4-2,-1 0-1,-4 0 1,0 3-1,0-3 1,0 3 2,-4-4-2,-1 4-1,1 4 1,-5-1 8,-4-3-8,0 0 4,-4 0-4,-1-3 2,1 0-2,4-4 4,0 1-4,0-4 1,0 0-1,0-3 1,0 0-1,4 0 0,-4 0 0,5-3 0,-1 3 0,0-3 0,5 0 0,4 3-18,0 0 18,0 0-57,0 0 57,4-4-40,1 4 4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3,'0'0'15,"0"0"-15,0 0 10,0 0-10,0 0 5,0 0-5,0 0 4,0 0-4,0 0 2,0 0-2,0 0 1,0 6-1,0 1 0,0 6 0,0 0 2,0 3-2,0 4 3,0-1-3,5 4 3,-5-3-3,4 2 1,-4 1-1,4 3 3,-4-3-3,0 3 4,0-3-4,4 6 2,-4-6-2,0 0-1,0 0 1,0-7 1,0-3-1,0-3 0,0-7 0,0 4 1,0-7-1,0 3 5,0-3-5,0 0 0,0 0 0,0 0 0,0 0 0,0 0-6,0 0 6,0-3-11,5-4 11,-1 1-40,0-4 40,5 0-46,-1 3 4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9 18 48,'0'0'7,"-4"6"-7,-1 1 5,1 2-5,0 4 7,-1 0-7,1 4 6,-5 2-6,1 1 7,3 0-7,-3 2 3,-1 1-3,5 0 0,-1 0 0,-4 0 4,9 0-4,-4-1 1,4-2-1,0-4-1,0 4 1,4-7 2,5 0-2,-4 0 0,3-6 0,1-1 1,4 1-1,0-4 1,0-3-1,0-3-1,0-1 1,5-5 0,-1-4 0,1-4 1,-1-2-1,0-4-1,-4 3 1,-4-3 1,4 1-1,-4-1-1,0 0 1,-5 3 1,0-3-1,-4 4 1,5 3-1,-10-4 1,5 7-1,-4 0 5,-5 0-5,-4 3 8,-4 0-8,-1 0 4,1 4-4,0-4 1,-1 4-1,-4-4 1,9 3-1,0 1 1,0 2-1,4 1-23,1 0 23,8 3-89,4 6 89,0-2 0,9-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 6 42,'0'0'13,"0"0"-13,0 0 18,0 0-18,0-7 6,0 7-6,0 0 4,0 0-4,0 0 5,0 0-5,5 7 4,-5-1-4,0 1 3,0 6-3,0 0 8,0 7-8,0 6 0,0 0 0,0 3 0,-5 1 0,1 5 3,4-5-3,-4 3-1,-1-4 1,1 4 2,0-7-2,4 0-2,-5-3 2,5-4 2,0-6-2,0-3-2,0-7 2,0 4 3,0-7-3,0 0-2,0 0 2,0 0 1,0 0-1,0 0-1,0 0 1,9-3-10,-5-4 10,5-3-38,-5 4 38,1-4-57,8 3 5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8 37,'0'0'9,"0"0"-9,0 0 7,0 0-7,0 0 0,0 0 0,4-3 3,5-1-3,0 1 5,0 0-5,4 0 1,0-1-1,-5-2 5,6-1-5,3 1 1,-4-1-1,4 7 1,-4-3-1,1 6-1,-1 1 1,0 2 0,-5 1 0,1 2 2,-5 1-2,1 6 1,-1-2-1,-4 2 2,0 0-2,-4 1 0,4-4 0,-5 0 4,1 3-4,0-3 1,-5 0-1,5-3 2,-5 3-2,5-7 2,-5 1-2,5 0 3,-1-1-3,1-3 1,4-3-1,-5 4 0,5-4 0,0 0 1,0 0-1,0 0 0,0 0 0,0 0 0,5-4 0,4 4 0,-1-3 0,5 0 0,0 3 0,0 0 0,0 0 0,5 0 0,-9 6 0,4-2-1,-5 5 1,-3 1 2,3 6-2,-3-2-2,-5 2 2,4 0 2,-4 0-2,0-2-1,-4 2 1,-1 0 0,-3 1 0,-1-4 1,0 0-1,-4-4 3,0 1-3,-4 0 2,4-3-2,-5-4 0,5 0 0,-4-3 2,4 0-2,4-3-1,-4 0 1,0-1 0,0-2 0,0-1 2,4 1-2,0-4-2,1 3 2,3-2-1,1 5 1,0-2-26,4 6 26,0 0-66,0 0 6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3 0 40,'0'0'10,"0"0"-10,0 0 9,0 0-9,-4 3 0,0 4 0,-1 6 2,1 3-2,-5 4 8,5-1-8,-5 4 2,5 0-2,-5 6 0,0 4 0,-21 0 4,4-1-4,8 1 4,5-4-4,5 4 0,-1-7 0,9 0 1,-4-3-1,4 0 0,0 0 0,30-7 1,-4 4-1,-8-1 2,-1-3-2,5-2 1,0-5-1,-1-2 0,1-4 0,4-3 3,0-3-3,-4-4-1,4 1 1,0-4-3,-4-3 3,0 0 0,-5 0 0,1-4-3,-5-2 3,-4 3-1,-1-1 1,-3 4 0,-1-3 0,-4 3-2,-4 3 2,-1 4 1,-3-1-1,-5 4-1,4 3 1,-9 0 0,1 6 0,0 1-1,3 6 1,-3 0 1,0 3-1,-1 7-1,5 0 1,0 3 1,4 0-1,5-3 1,0 0-1,-1-7-5,5 0 5,5-2-46,-1-5 46,0-2-26,5-4 2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66 27,'0'0'9,"0"-6"-9,0 6 1,0-3-1,0-4 5,4 1-5,-4-4 4,0 3-4,5-3 4,-1 1-4,0-1 3,5 0-3,0-3 1,30 3-1,-9-3 2,-4 3-2,-4-3 1,0 4-1,-5-1-1,0 3 1,1 4 0,-1 6 0,-4 4 1,0 6-1,-4 6-1,0 1 1,-1 6 0,-3 3 0,-1 4-1,-4 3 1,0 0 1,0-3-1,0-4 1,-4 0-1,-5 1 0,5-4 0,-5 0 1,0-7-1,-4 1 3,-4-7-3,4 0-2,0-3 2,-5-7 1,1 0-1,-22 1 7,9-4-7,3-4 3,10 1-3,4 0-3,0-7 3,9 0 3,-5 1-3,9-4 0,-4-1 0,4 1 0,4 4 0,0-4-1,1 3 1,-1-3 1,35 6-1,-8 4-2,-5 0 2,0 6 0,-5 0 0,-3 0 1,3 4-1,-3 3 0,4 0 0,-5 3 1,0-4-1,-4 4 2,5-6-2,-5 3-2,0-7 2,-5 0 0,5 1 0,-4-1-3,0-3 3,0 0-31,-5 0 31,0 0-35,1-3 3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27 50,'0'-16'10,"18"-27"3,-1 14-13,-4 10 1,4 5-1,1 8-1,3 6 1,-3 6 2,-1 8-2,1 5-2,-5 7 2,0 3 0,-5 11 0,1-1 2,-5 3-2,-4-3 0,0 3 0,-4-2 0,-5 2 0,-4-6-1,0-7 1,0-6 3,-4-7-3,-1-6 2,5-4-2,0-2 2,0-11 2,5-3-3,3 4-1,5 3 0,9-1 1,4 4-1,9 0-2,-1 4 2,6-1 1,3 0-1,0 4 0,5-1 0,-9-3 0,0 4 0,0-1-13,0 1 13,0 0-72,-4-4 7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5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88 34,'0'0'11,"0"0"-11,0-6 5,0-1-5,4-3 3,1 1-3,-1-1 1,5 0-1,-1 3-1,5-2 1,0 2 1,0 1-1,0-1 2,4 7-2,-4 3-1,0 4 1,0-1 0,-4 4 0,0 6 5,-5 1-5,0 2 8,-4 1-8,0 0 2,-4-1-2,0 4 4,-5 0-4,0 3 5,-4-3-5,-4-4 3,4 1-3,-4-4 4,4-3-4,0-3 4,4-3-4,1-1 1,8-6-1,0 0 0,0 0 0,0-6-1,0-1 1,0 1 2,8-7-2,1 3-1,4-3 1,0 3 2,8 3-2,1 1-3,0 3 3,-1 3-2,1 3 2,0 7 0,-5 3 0,0 3-1,-8 0 1,-1 4 1,-3 0-1,-5-1 0,0 1 0,0-7 2,-5 0-2,-8-3 5,-4-1-5,-4 1 1,-1 3-1,-4-3 1,0 0-1,0 0 0,5-1 0,3 4 0,5-6 0,0 3-1,5-4 1,3-2-8,1 2 8,4-3-62,0 4 62,9-4-25,4-6 2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 189 23,'0'0'18,"0"0"-18,0 0 13,0 0-13,0 0 6,0 0-6,-4-6 8,4 3-8,0-4 1,4 1-1,5-7 3,4-4-3,4-6 0,1 0 0,21 1 0,0-1 0,0 3 0,-4 7 0,0 7 1,-9-1-1,-4 10-1,-5 7 1,-4 10-1,-8 6 1,3 3 2,-8 4-2,0 3 1,-4-4-1,4 1 5,-4-4-5,-5-6 4,5-6-4,-5-4 4,5-4-4,-1 1 3,5-10-3,-4 4 0,4-4 0,-4 0 0,4 0 0,-5-4 0,5 1 0,5-7 0,3 4 0,1-4-1,8 3 1,5-2-2,4 5 2,0 1 1,-4 6-1,0 4-1,0 6 1,-9 3 0,-4 1 0,-1 9 3,-3-4-3,-10 8-4,1-1 4,-5-3 3,-8 0-3,-1-9 1,-8-1-1,0-6 0,0-4 0,-5-2 1,5-4-1,0 0 2,9 0-2,-1-4-3,1-2 3,8-1-11,1 1 11,8-4-55,0-3 55,8-3-23,5 3 2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34.08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8 0 40,'0'0'10,"0"0"-10,0 0 6,0 0-6,0 0 14,0 0-14,0 0 4,0 0-4,0 0 3,0 0-3,0 0 1,0 0-1,0 0 1,-4 6-1,0 4 1,4 0-1,0 6 3,-4 0-3,-1 7 4,5 0-4,0-3 2,-4 2-2,4 1 1,-4 0-1,0 0 0,4-7 0,0 0 1,-5 4-1,1-7-1,4 0 1,0-3 1,0 3-1,0-4-2,0-5 2,0-1 1,0 3-1,0-6 3,0 0-3,0 0-2,0 0 2,0 0-1,0 0 1,0 4-15,0-4 15,4-4-39,1 1 39,3-3-35,5-4 3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5 19,'0'0'5,"0"0"-5,0 0 10,0 0-10,4-3 4,-4 3-4,5-3-1,-5 3 1,0 0 6,0 0-6,4 0 6,0 6-6,-4 4 4,0 3-4,0 0-1,0 0 1,0 7 1,0-1-1,-4 1 3,4 2-3,-4-2-2,4 3 2,-5-1-1,5-2 1,0-4 1,0 4-1,0-7 0,0 0 0,5-7 0,-5 1 0,4-1-1,-4-6 1,9 0 1,-5 0-1,5-3 0,-1 0 0,5-4 2,0 1-2,5-4-1,-5 0 1,4 7-1,1 3 1,-1 0 0,0 3 0,1 0 0,-5-3 0,4 4 2,0-1-2,-4 3-1,-4-2 1,4 2 1,-4-2-1,-5-4 0,5 3 0,-5-3 0,-4 0 0,0 0-2,0 0 2,0 0 1,0-3-1,0-4-15,0 0 15,0-6-37,-4 0 37,8-3-2,-8-7 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8 0 27,'0'3'13,"0"10"-13,-4 0 10,4 6-10,0 1 5,-4 6-5,4 3 7,-5 4-7,5-1 7,-4 4-7,4-3-2,-4 6 2,4 3 1,-4 1-1,4-4 2,0-3-2,0-4-1,0-6 1,0-6-2,0-4 2,0-9-7,4-4 7,0-6-51,5-10 51,-5-7-8,43-9 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47 0 53,'0'0'6,"-4"7"-6,-1 6 10,1 3-10,0 0 5,-1 4-5,1-1 6,-22 11-6,4 2 4,5 14-4,9 3 5,-5 6-5,8 0 4,-3 1-4,3 2 2,1-2-2,0-4 1,-1-7-1,5-6 0,0-6 0,0-4-1,-4-9 1,4-4 1,0-3-1,0-3-1,-4-4 1,4-6-12,0 0 12,0 0-58,0 0 58,4-6-24,-4-1 2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5 0 40,'0'0'9,"0"0"-9,0 0 11,0 0-11,0 0 10,0 0-10,0 0 3,-4 3-3,-1 7 2,1 0-2,0 6 6,-1 4-6,1 6 2,0 0-2,-1 3 0,1 1 0,0-4 3,-1 0-3,1 0-1,4-3 1,-4-3-1,4-7 1,-5 3 3,5-3-3,0-6-1,-4 2 1,4-2-1,0-4 1,0-3 0,4 3 0,5 1-1,0-8 1,-1-2 3,5-4-3,0 0 0,5 1 0,-1-5-1,1 8 1,-1-4 0,1 4 0,-1-1 1,-4 4-1,0 3-2,-4 0 2,-1 3-1,-3 0 1,-1 1 3,-4 2-3,0-6-2,0 0 2,5 3-1,-5-3 1,0 0-1,0 0 1,0 0 2,0 0-2,0 0-7,0 0 7,0 0-18,4-3 18,-4 3-24,4-6 24,1-4-35,3 0 3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2-1 49,'0'0'13,"0"0"-13,0 0 14,0 0-14,0 0 7,-9 0-7,5 0 4,0 7-4,-5-1-3,0 8 3,1 2 2,3 0-2,-3 0 1,3 1-1,-3 2 0,-1 1 0,0-4 2,5 4-2,-5 3-1,5 3 1,0 0 2,-1 0-2,5 3-2,-4-2 2,0-1 1,4 0-1,0-3 0,4-1 0,-4 1-1,4-3 1,1 0-1,-1-4 1,0-3 1,5 3-1,-5-3 0,5-3 0,-5 3 0,9-3 0,-4-4 1,0-2-1,4 2 0,0-6 0,0 0-1,0-3 1,4 0-1,0-1 1,-4 1 3,4-7-3,1 1 0,-1-4 0,0-1-1,-4-2 1,0 3 1,-4 0-1,-5 0 1,1 3-1,-1 0-2,-4 4 2,0-4 0,-4 0 0,-1 0 0,1 4 0,-9 3 1,0-1-1,0 4 0,-4-3 0,-1 3 0,5 7 0,-4 6-2,4-3 2,0 3 2,5 0-2,-5 3-2,4-3 2,5-3 2,-1 0-2,1-4-5,4 1 5,0-7-61,9 0 61,4 0-23,-5-7 2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 137 44,'0'0'15,"0"0"-15,0 0 16,0 0-16,0 0 8,0 0-8,0 0 2,-4-6-2,4-1 4,4-3-4,1 1-4,3-8 4,1 1 2,4 0-2,0-1 0,0 4 0,5 0 1,3 4-1,-3 5-1,-1 4 1,1 4-1,-10 9 1,1 3 1,-5 4-1,1 6 1,-5 3-1,0 0-2,0-3 2,-5 4 1,1-8-1,0 1 1,-5 0-1,0-7 1,1-3-1,-1 0-2,-4-6 2,4-1 1,0-2-1,1-4 1,-1 0-1,5-4 2,-1 1-2,5-3-2,-4 2 2,0 1 1,4 0-1,0-1 0,0 4 0,0 0-2,0 0 2,8 4 2,1 2-2,0-2 0,4 5 0,4-2-1,1-1 1,-1 4 2,0-3-2,1 2-1,-5 1 1,4 0-1,1-4 1,-5-2 1,0-1-1,0 3 1,0-6-1,-4 0-1,-1 0 1,1 0-36,0 0 36,0 0-53,-1 4 5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01 6 51,'0'0'17,"0"0"-17,0 0 14,0 0-14,-9-6 7,5 6-7,-5 0 5,0 0-5,0 3 1,-4 0-1,-4 1 1,0 2-1,-5 1 2,0-4-2,-8 0-2,8 0 2,-4 1 0,-26-4 0,13 3 0,8-6 0,10 3 0,3 0 0,5 0 0,5 0 0,3-4 7,1 4-7,4 0-7,0 0 7,0 4 0,-4 2 0,4 1 0,0 2 0,4 4-2,-4 4 2,4-4 3,-4 6-3,5 1-1,-1 3 1,-4-1 1,0-2-1,4 0 1,-4-1-1,0-3-1,0 1 1,5-4-1,-5-7 1,0 1 1,0-4-1,0-3-1,0 3 1,0-3 0,0 0 0,0 0 1,0-6-1,4-4 0,35 0 0,-8-3-1,-5 3 1,0-3 1,0 4-1,0-1 0,4 3 0,-4 1-1,0 9 1,-8 0 1,3 4-1,-3 9-1,-5 0 1,-5 7 1,1 3-1,-4 4 0,-1-4 0,-4 3 1,0-3-1,-4-6-2,4-4 2,-9 0 1,-4-3-1,0-3-1,-5-4 1,-3-2 1,-1-1-1,0-3-1,1 0 1,-1-3-1,4 3 1,1-4-37,-31 1 37,18 0-57,4-4 5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 0 31,'0'0'13,"0"0"-13,0 0 9,0 0-9,0 0 14,0 0-14,0 0 4,-4 6-4,4 1 2,-4 3-2,4 3 2,0 3-2,0 7 2,0 3-2,0 0 2,0 0-2,0-4 2,4 4-2,-4 0 2,0 4-2,4-4 3,-4 0-3,4 0 1,-4 0-1,5 0 0,-5-7 0,0 1-1,4-4 1,-4-3 2,0-3-2,0-1-1,0-5 1,0-1-1,0-3 1,0 0-11,0 0 11,0 0-56,0 0 56,4 6-18,-4-2 1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6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 0 38,'0'0'12,"0"0"-12,0 0 10,0 0-10,-4 4 10,4 6-10,-4-1 5,4 4-5,-4 7 4,4 0-4,0 2 5,0 4-5,0 4 2,0-1-2,0 1 2,0-1-2,0 0 0,0-3 0,0-3-1,0 0 1,0-3 2,0-4-2,0-3-2,0 0 2,0-3 0,0-3 0,4-1-5,-4-3 5,0 1-28,0-4 28,0-7-45,0 1 45,4-8-8,-4 1 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2 48 33,'0'0'7,"0"0"-7,0 0 10,0 0-10,0 0 10,0 0-10,0 0 10,0 0-10,0 0 3,0 0-3,0-6 1,-4-1-1,4 4 3,-4-3-3,-1 2 7,-4 1-7,5 0 3,-5-4-3,1 4 0,-1 3 0,0-3 0,-4 0 0,5 3 2,-1 0-2,5 0 1,-5 3-1,0 0-1,1 0 1,-1 4-1,0-1 1,5 1 1,-5-1-1,5 4-1,0 0 0,-1 3 1,1-3 2,0 3 0,4 3 0,0-3-2,0 0 4,0-3-4,4 0 7,-4-1-7,4-2 2,1-1-2,-1 1 1,5 3-1,-1 0 0,-3-1 0,8-5 1,-5 2-1,1-3-1,0 1 1,4-4 2,-5 0-2,5-4 0,-4 1 0,4-3 1,-4-1-1,-1-3 0,1 0 0,0 1-3,-5-4 3,5 0 3,-5 0-3,1 0-1,-1 0 1,0 3 0,-4 0 0,5 0-1,-10 1 1,10-1-1,-10 3 1,10 1 1,-5-1-1,0 7 2,-5-3-2,5 3-3,0 0 3,0 0 3,0 3-3,0-3-3,0 10 3,5-3 1,-5 2-1,0 1 1,0 3-1,0-3-2,0 3 2,4 0 3,-4 3-3,0 0 1,0 4-1,0 0 2,4-4-2,-4 3 3,5-2-3,-5-1 2,4-3-2,-4 0 1,4-3-1,1-4 0,-5 4 0,0-4 1,0-2-1,0 6 0,0-7 0,0 3 1,0-2-1,4-1-1,-8 3 1,30-2 1,-9-1-1,-4 0 0,-4 4 0,-5-1-1,-4-6 1,0 0 1,4 0-1,-4 0-5,5 3 5,-5-3-43,4-6 43,0 3-72,1-4 7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37.4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1-1 45,'0'0'12,"0"0"-12,0 0 13,0 0-13,-9 0 5,5 3-5,-5 1 8,-4-4-8,5 0 3,-1 3-3,-4-3 4,4 0-4,-4 0 0,5 0 0,-5 0 0,4-3 0,0 3 1,1 0-1,-1 0 0,5 0 0,-1 0 0,5 0 0,0 0 0,0 0 0,0 0-1,-4 3 1,0 3 0,4 1 0,0-1-1,0 4 1,0 0 1,0 3-1,4 0 0,-4 0 0,4 0 1,-4 4-1,0-4-1,0 0 1,5 3 0,-5-3 0,0 0 0,0 3 0,0-3 2,0 0-2,4 4-1,-4-7 1,0-1 2,0-2-2,4-4 0,-4 0 0,0-3 0,0 0 0,0 0 0,0 0 0,0 0 0,0 0 0,5-6 1,-5-4-1,4 4 2,0-4-2,1 0 0,-1 0 0,0-3-1,5 3 1,4 1 1,-4-1-1,-1 3 0,1 4 0,4 0-3,-4 3 3,-1 3 2,1 4-2,4-4 1,-4 3-1,4 1-3,-5-1 3,5 1 1,-8-1-1,4 1 1,-1-1-1,-3 1 0,-1 3 0,0-4 2,1 4-2,-1 0-1,-4 0 1,0 3-1,0-3 1,0 3 2,-4-4-2,-1 4-1,1 4 1,-5-1 8,-4-3-8,0 0 4,-4 0-4,-1-3 2,1 0-2,4-4 4,0 1-4,0-4 1,0 0-1,0-3 1,0 0-1,4 0 0,-4 0 0,5-3 0,-1 3 0,0-3 0,5 0 0,4 3-18,0 0 18,0 0-57,0 0 57,4-4-40,1 4 4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 51,'0'0'19,"0"0"-19,0 0 13,0 0-13,0 0 7,0 0-7,0 0 3,0 0-3,9-3 5,-5 3-5,9 0 6,-4 0-6,4 0 4,0 3-4,4-3 2,0 0-2,27 3 0,-5-3 0,-9-3 0,0 3 0,-4 0 1,0 0-1,-4 0 1,0 3-1,-5 0 2,-4 1-2,0-1-1,-4 0 1,-5 0 0,0 1 0,-4-4 1,5 6-1,-5-6 0,0 3 0,-5 4 1,5-1-1,-4 1 0,4 3 0,-4-4 0,-1 1 0,1 3 1,0 3-1,-5 0 0,5 3 0,-5 0-1,5 1 1,-5-4-1,5 3 1,-1 0 2,-3 4-2,3 3-1,1 0 1,-5 0 0,9 3 0,-4 0 0,0-3 0,-1 3 3,1-7-3,0-2-3,4 2 3,-5-2 1,1-1-1,0 0 0,-1-3 0,1 0-1,0-3 1,-5 0-1,9-4 1,-4 1-20,4 0 20,0-4-38,0-3 38,8 3-46,1-3 46,0 0-9,-1-3 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4 0 21,'0'0'15,"0"0"-15,0 0 8,0 0-8,0 0 12,0 0-12,-5 7 15,1-4-15,4 4 8,-4-4-8,-1 3 11,-4-2-11,5-1 6,-5 0-6,1 0 7,-1 1-7,0-4 3,1 0-3,-1 0 0,-4 0 0,4 0 1,-4 0-1,4-4-1,1 1 1,-1 3 1,5-3-1,-5 3 0,4-3 0,5 3-1,0 0 1,0 0 1,0 0-1,0 0-1,0 0 1,0 0 1,-4 3-1,4 3-1,0 1 1,0 3 1,0 0-1,0-1-1,4 1 1,-4 3 1,5 3-1,-5 1-1,0-1 1,4-3 1,-4 0-1,0 0-1,5 0 1,-5 4 1,0-8-1,0 1 0,0 0 0,4 0-1,-4 0 1,0-4 1,0-3-1,0 1 0,0-4 0,0 0 2,0 0-2,0 0-3,0 0 3,0 0 0,0-4 0,4 1 0,-4-3 0,5-1 2,-5 1-2,4-1-2,0 1 2,1-4 2,3 3-2,1 1-2,0 2 2,0 1-1,-1 3 1,1 3 0,0 1 0,-1 2-7,1 4 7,0 0-1,-1 0 1,1 3 0,0 0 0,0 0-3,-5 3 3,0 0 2,-4 1-2,5-1 0,-5 0 0,0 4-1,0-4 1,0 1 1,-5-1-1,1 0 1,-5 1-1,5-4-1,0 0 1,-10-4 1,6 1-1,-5-3 1,0-4-1,0 0 5,0 1-5,-1-1 2,1-3-2,0 0-2,0 0 2,5-3-6,-6 3 6,6 0 0,-1-4 0,5 4-19,4 0 19,0 0-38,0 0 38,0-3-39,8-3 3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6,'0'0'9,"0"0"-9,0 0 7,0 3-7,0 0 8,0 4-8,5 3 7,-5-1-7,0 8 6,0-1-6,0 3 7,4 1-7,-4 3 5,0-4-5,0 4 8,0-3-8,5-1 4,-5-3-4,4 1 2,0 2-2,1-6-1,-1 4 1,5-8 0,-1 4 0,1 0 0,4 0 0,-4-6-1,4 3 1,0-7 2,-4-3-2,4 0 0,0 0 0,0-3-3,0-4 3,0 1 4,0-4-4,-4 0-3,-1-3 3,1 0 0,-4-6 0,-1 2 1,0-2-1,-4-1-1,0 1 1,-4 2 0,-5 1 0,0 0 0,-4 3 0,-4 3 3,0 0-3,-5 7 0,-4 0 0,0 3 0,4 3 0,4 0-6,1 1 6,8-1-54,1 3 54,3-6-49,1-9 4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115 37,'0'0'20,"0"0"-20,0 0 21,0 0-21,0 0 19,0 0-19,0 0 10,0 0-10,0 0-1,0 0 1,0-7 3,0 1-3,0-4 0,4-3 0,5 0 1,-5-3-1,5 3-1,0 0 1,4 3 0,0 0 0,0 7-2,4 3 2,-4 6-2,0 4 2,0 10 2,0 2-2,-4 1-1,0 7 1,0-1 0,-1 0 0,-3 1 0,-1-1 0,-4-3 2,0 4-2,-9-7-2,5 6 2,-9-3 4,4-3-4,0-7-4,-4-3 4,5-3 0,-1-3 0,0-4 3,1-3-3,3 0-3,-4-3 3,5 3 2,4 0-2,-4-7-1,4 1 1,-5-4 2,5 0-2,0 0-1,5-3 1,3 3 0,1 1 0,0 2-1,4 0 1,0 1 1,0 3-1,9-1-2,-5 4 2,1-3 0,3 3 0,-3 0 1,-1 0-1,-4 3 1,-4 1-1,4-1 0,-4 3 0,-5-2 1,5 2-1,-5 1-2,-4-7 2,5 3-1,-5-3 1,4 3-8,-4-3 8,0 0-9,0 0 9,0 0-27,0 0 27,0 0-35,0-3 35,0 3-26,4-6 2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8 10 47,'0'0'14,"0"0"-14,0 0 12,0 0-12,0 0 6,0 0-6,0 0 2,-9-3-2,5 0 6,-5-1-6,1 4 5,-1 0-5,0 4 4,-4-1-4,0 0 0,0 0 0,4 1 0,0-4 0,-4 3 0,5 3 0,-1-6 0,5 4 0,-5-1 0,5 0 0,-27 0 0,5 1 0,13 2 0,0-3 0,8 1 0,1-1 0,0 0-2,-1 0 2,5 4 3,0-1-3,0 1-3,0 3 3,31-1 2,-9 4-2,-9-3 0,0 3 0,-9-3 0,5 3 0,-9 3 0,4-6 0,1 3 0,-1-3 0,-4-4 2,0-3-2,0-3 1,4 4-1,-4-4-2,0 3 2,0-3 6,0 0-6,0 0 2,0 0-2,5-3 0,-1-4 0,0 4-2,1-4 2,3 1 3,5-1-3,-4 1 1,0-1-1,4 4 0,0 0 0,-4 0-9,4-1 9,0 4-1,-4 4 1,4-1 1,0 0-1,-5 4 0,6-1 0,-6 1-1,1 2 1,-5 1 6,1-3-6,-1 2-5,0 1 5,1 3 5,-1 0-5,-4 0-6,4 0 6,-4 0 6,0 0-6,-4 0-5,0 0 5,-1-3 6,-3 0-6,-1-4 4,-4-3-4,0 4 6,0-4-6,-5 4 2,1-4-2,-1 3 1,5-6-1,-4 4 0,4-4 0,-5 0-1,5 0 1,-4 0 1,-22 0-1,13 0 0,8 0 0,1 0-11,8 0 11,0 0-26,5 0 26,4 0-49,0 0 49,4 3-30,27 0 3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4,'0'0'23,"0"0"-23,0 0 13,0 0-13,0 0 7,0 0-7,0 0 3,0 0-3,0 0 1,0 0-1,0 0-2,0 0 2,0 0 1,0 0-1,0 0 0,0 3 0,0 3 0,0 1 0,4 2 3,-4 1-3,5 3 0,-5-3 0,0 3 3,0 3-3,0-3 7,4 3-7,-4-3 3,0 4-3,4-1 0,-4 0 0,0 3 0,0-2 0,0 2 2,0-3-2,0-3 2,0 0-2,5 3 1,-5-6-1,0-3 1,0-4-1,0 0 0,0-3 0,0 0 0,0 0 0,0 0-2,0 3 2,0-3 0,0 0 0,0 0 1,0 0-1,4 4 0,-4-4 0,4-4-7,-4 4 7,5 0-26,-1-3 26,0-3-42,-4-1 42,5 4-35,-1-7 3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56 44,'0'0'10,"0"-7"-10,0 4 6,0-3-6,0-4 12,0 0-12,4 0 7,-4 1-7,5-4 4,-5 0-4,8 3 5,-3-7-5,-1 4-1,0 4 1,5-1 0,0 3 0,-1 1 0,-3 3 0,3 3-1,1 3 1,0-3 0,-5 6 0,5 4 0,-1 0 0,1 3 1,0 3-1,-1 4 2,-3-1-2,-1 7 0,-4-3 0,4 0 1,-8 3-1,4 0 2,-4 3-2,4-2-1,-9-5 1,5 1 2,-1 0-2,-3-7 0,3 1 0,-3-4 3,-1-4-3,5-2 8,-5-1-8,5-2 1,-1-1-1,1-3 5,-5-3-5,5 3 0,0-7 0,-1 1 0,5-1 0,0-6 0,0 0 0,0 3 1,5-3-1,-5 3 0,4 1 0,-4 2 2,4 1-2,5 2-2,-5 1 2,9 0 0,-4 6 0,4 0 0,-4 1 0,4 2 0,-5 4 0,5 0 1,-4 3-1,4 0 0,-4-3 0,4-1 2,-4 4-2,-1-3-1,1 0 1,26-4 0,-5 1 0,-13 3 0,1-4 0,-5-3-3,-4 1 3,-1-1-18,1 0 18,-5 4-71,5 6 71,0 3-20,-5-3 2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 39,'0'0'15,"0"0"-15,0 0 16,0-6-16,0 6 7,0 0-7,0 0 4,0 0-4,0 0 6,0 0-6,0 3 3,4 4-3,1 2 4,-5 1-4,8 0 3,-8 3-3,5 0 8,-1 3-8,0 1 0,1 6 0,-5-4 4,4 4-4,0 0-1,1 3 1,-1 0 2,0-3-2,-4 0 0,5-4 0,-5 1 2,4-4-2,-4-3 2,0-3-2,5 3 0,-1-6 0,-4-4 0,0 0 0,0-3 0,0 0 0,0 0-6,0 0 6,0 0-11,0 0 11,0 0-22,0-3 22,4-4-42,-4 4 42,9-3-32,-9-4 3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9:06.5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9 51 50,'0'0'19,"0"0"-19,0 0 13,0 0-13,0 0 11,0 0-11,0 0 4,0 0-4,0 0 0,0 0 0,0-7 9,0 7-9,0-3 3,-5-3-3,1-1 3,0 4-3,-1 0 5,-3-4-5,-1 4 2,0-1-2,5 1 1,-9 0-1,8 0 0,-8 3 0,4 0 0,1 3 0,-5 0 1,4 0-1,0 1-1,0-1 1,5 4 0,0-4 0,-1 3 0,-3 4 0,3-3 2,1 2-2,-1 4-1,1 0 1,4 0 1,0 0-1,0 1 1,-4 2-1,8-3 0,-4 0 0,4 0 0,-4-3 0,5-1 2,-1 1-2,5-3 2,-5-4-2,1 4-1,-1-4 1,5-3 3,-5 0-3,5-3 1,0-1-1,4-2 0,-5 2 0,1-2 0,0-1 0,0 4-2,4-3 2,-4-4 1,-1 7-1,1-4 1,0 4-1,-1 0-3,-8-1 3,9-2 3,-9-1-3,5 1 0,-5-1 0,0 1 0,0-4 0,4 3-2,0-2 2,-4 5 2,0-2-2,5-1-2,-5 1 2,0 6 2,0 0-2,0 0-2,0 0 2,0 0-1,0 0 1,0 0-1,0 0 1,4 0 1,-4 0-1,31 3 1,-36 0-1,1 4-1,30-4 1,-39 4 0,39-1 0,-8 4 1,-10-3-1,1 2-1,-4 4 1,-5-3 1,4 3-1,-4 3-1,4 1 1,-4-4 2,5 3-2,-5 4 1,0-4-1,0 0-2,4 0 2,-4 1 2,0-1-2,0 0 1,0 1-1,0-1-1,0 0 1,0-3 3,0 0-3,0 0 0,0-3 0,0 0-2,0-4 2,0 1 0,0-4 0,0 4 2,-4-4-2,4 0-1,0-3 1,0 7 1,0-4-1,0-3-1,0 0 1,0 0-9,0 0 9,0 0-40,0 0 40,0 0-72,0 0 72,0 0-10,-44-3 1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36.2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3,'0'0'15,"0"0"-15,0 0 10,0 0-10,0 0 5,0 0-5,0 0 4,0 0-4,0 0 2,0 0-2,0 0 1,0 6-1,0 1 0,0 6 0,0 0 2,0 3-2,0 4 3,0-1-3,5 4 3,-5-3-3,4 2 1,-4 1-1,4 3 3,-4-3-3,0 3 4,0-3-4,4 6 2,-4-6-2,0 0-1,0 0 1,0-7 1,0-3-1,0-3 0,0-7 0,0 4 1,0-7-1,0 3 5,0-3-5,0 0 0,0 0 0,0 0 0,0 0 0,0 0-6,0 0 6,0-3-11,5-4 11,-1 1-40,0-4 40,5 0-46,-1 3 4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01.8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9 18 48,'0'0'7,"-4"6"-7,-1 1 5,1 2-5,0 4 7,-1 0-7,1 4 6,-5 2-6,1 1 7,3 0-7,-3 2 3,-1 1-3,5 0 0,-1 0 0,-4 0 4,9 0-4,-4-1 1,4-2-1,0-4-1,0 4 1,4-7 2,5 0-2,-4 0 0,3-6 0,1-1 1,4 1-1,0-4 1,0-3-1,0-3-1,0-1 1,5-5 0,-1-4 0,1-4 1,-1-2-1,0-4-1,-4 3 1,-4-3 1,4 1-1,-4-1-1,0 0 1,-5 3 1,0-3-1,-4 4 1,5 3-1,-10-4 1,5 7-1,-4 0 5,-5 0-5,-4 3 8,-4 0-8,-1 0 4,1 4-4,0-4 1,-1 4-1,-4-4 1,9 3-1,0 1 1,0 2-1,4 1-23,1 0 23,8 3-89,4 6 89,0-2 0,9-1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2:07:01.1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 6 42,'0'0'13,"0"0"-13,0 0 18,0 0-18,0-7 6,0 7-6,0 0 4,0 0-4,0 0 5,0 0-5,5 7 4,-5-1-4,0 1 3,0 6-3,0 0 8,0 7-8,0 6 0,0 0 0,0 3 0,-5 1 0,1 5 3,4-5-3,-4 3-1,-1-4 1,1 4 2,0-7-2,4 0-2,-5-3 2,5-4 2,0-6-2,0-3-2,0-7 2,0 4 3,0-7-3,0 0-2,0 0 2,0 0 1,0 0-1,0 0-1,0 0 1,9-3-10,-5-4 10,5-3-38,-5 4 38,1-4-57,8 3 5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4-04-16T01:48:00Z</dcterms:created>
  <dcterms:modified xsi:type="dcterms:W3CDTF">2014-04-16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